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B05C89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75pt" o:ole="">
            <v:imagedata r:id="rId28" o:title=""/>
          </v:shape>
          <o:OLEObject Type="Embed" ProgID="ChemDraw.Document.6.0" ShapeID="_x0000_i1026" DrawAspect="Content" ObjectID="_1759445728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16F2C72D" w:rsidR="00BF0CD8" w:rsidRPr="009F6BE7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6537C353" w:rsidR="00BF0CD8" w:rsidRPr="00AD5781" w:rsidRDefault="00BF0CD8" w:rsidP="00F447C0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537BA4E2">
                <wp:extent cx="3657600" cy="531627"/>
                <wp:effectExtent l="0" t="0" r="0" b="1905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3162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4in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lastRenderedPageBreak/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21D3D679">
                <wp:extent cx="3264195" cy="489097"/>
                <wp:effectExtent l="0" t="0" r="0" b="635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4195" cy="4890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257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F447C0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F447C0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25pt" o:ole="">
            <v:imagedata r:id="rId38" o:title=""/>
          </v:shape>
          <o:OLEObject Type="Embed" ProgID="ChemDraw.Document.6.0" ShapeID="_x0000_i1027" DrawAspect="Content" ObjectID="_1759445729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386872">
                <wp:extent cx="3593805" cy="723014"/>
                <wp:effectExtent l="0" t="0" r="6985" b="127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72301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" fillcolor="#d7f5f5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109AB30A" w14:textId="19D35383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" fillcolor="#fff2cc [663]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lastRenderedPageBreak/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25pt;height:1in" o:ole="">
            <v:imagedata r:id="rId58" o:title=""/>
          </v:shape>
          <o:OLEObject Type="Embed" ProgID="ChemDraw.Document.6.0" ShapeID="_x0000_i1028" DrawAspect="Content" ObjectID="_1759445730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0" o:title=""/>
          </v:shape>
          <o:OLEObject Type="Embed" ProgID="ChemDraw.Document.6.0" ShapeID="_x0000_i1029" DrawAspect="Content" ObjectID="_1759445731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1B7289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1B7289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62" o:title=""/>
          </v:shape>
          <o:OLEObject Type="Embed" ProgID="ChemDraw.Document.6.0" ShapeID="_x0000_i1030" DrawAspect="Content" ObjectID="_1759445732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4" o:title=""/>
          </v:shape>
          <o:OLEObject Type="Embed" ProgID="ChemDraw.Document.6.0" ShapeID="_x0000_i1031" DrawAspect="Content" ObjectID="_1759445733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5pt;height:57pt" o:ole="">
            <v:imagedata r:id="rId66" o:title=""/>
          </v:shape>
          <o:OLEObject Type="Embed" ProgID="ChemDraw.Document.6.0" ShapeID="_x0000_i1032" DrawAspect="Content" ObjectID="_1759445734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F7F2CD1" w:rsidR="00BF0CD8" w:rsidRDefault="001B5B31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.75pt;height:114.75pt" o:ole="">
            <v:imagedata r:id="rId68" o:title=""/>
          </v:shape>
          <o:OLEObject Type="Embed" ProgID="ChemDraw.Document.6.0" ShapeID="_x0000_i1033" DrawAspect="Content" ObjectID="_1759445735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75pt" o:ole="">
            <v:imagedata r:id="rId70" o:title=""/>
          </v:shape>
          <o:OLEObject Type="Embed" ProgID="ChemDraw.Document.6.0" ShapeID="_x0000_i1034" DrawAspect="Content" ObjectID="_1759445736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07DE0880" w14:textId="43C2C3A6" w:rsidR="007D5F4D" w:rsidRDefault="00BF0CD8" w:rsidP="005876FA">
      <w:pPr>
        <w:pStyle w:val="Q-Normal"/>
        <w:rPr>
          <w:sz w:val="24"/>
          <w:szCs w:val="24"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82306E7" w14:textId="77777777" w:rsidR="00C16B40" w:rsidRDefault="00C16B40" w:rsidP="00F447C0">
      <w:pPr>
        <w:pStyle w:val="Q-Nkar"/>
        <w:numPr>
          <w:ilvl w:val="0"/>
          <w:numId w:val="0"/>
        </w:numPr>
      </w:pPr>
      <w:r>
        <w:rPr>
          <w:noProof/>
          <w:lang w:bidi="he-IL"/>
        </w:rPr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F447C0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E13D54C" w14:textId="214A69F8" w:rsidR="005876FA" w:rsidRDefault="005876FA" w:rsidP="005876FA">
      <w:pPr>
        <w:pStyle w:val="Q-Normal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51E79432">
                <wp:extent cx="3411109" cy="548640"/>
                <wp:effectExtent l="0" t="0" r="0" b="381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1109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268.6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2Z3kg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5876FA">
      <w:pPr>
        <w:pStyle w:val="Q-Normal"/>
        <w:jc w:val="right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i/>
                <w:lang w:eastAsia="ru-RU" w:bidi="he-IL"/>
              </w:rPr>
              <w:t>Խնդիր 1.</w:t>
            </w:r>
            <w:r w:rsidRPr="00A50215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1B7289">
            <w:pPr>
              <w:pStyle w:val="Q-Xndir"/>
            </w:pPr>
            <w:bookmarkStart w:id="60" w:name="_Hlk48069152"/>
            <w:r w:rsidRPr="00A50215">
              <w:rPr>
                <w:i/>
              </w:rPr>
              <w:t>Խնդիր 2.</w:t>
            </w:r>
            <w:r w:rsidRPr="00A50215">
              <w:t xml:space="preserve"> Քանի՞ մոլ է կազմում և քանի՞ մոլեկուլ է պարունակում. </w:t>
            </w:r>
          </w:p>
          <w:p w14:paraId="6398C186" w14:textId="7E1F074D" w:rsidR="00B0530B" w:rsidRPr="00A50215" w:rsidRDefault="00AA0C13" w:rsidP="001B7289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1B7289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A50215">
              <w:rPr>
                <w:rFonts w:eastAsia="Times New Roman"/>
                <w:i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A50215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1B7289">
            <w:pPr>
              <w:pStyle w:val="Q-Xndir"/>
            </w:pPr>
            <w:r w:rsidRPr="00A50215">
              <w:rPr>
                <w:i/>
              </w:rPr>
              <w:t>Խնդիր 4.</w:t>
            </w:r>
            <w:r w:rsidRPr="00A50215">
              <w:t xml:space="preserve"> Որքան է. </w:t>
            </w:r>
          </w:p>
          <w:p w14:paraId="5CC921CE" w14:textId="07680572" w:rsidR="00BF0CD8" w:rsidRPr="00A50215" w:rsidRDefault="00BF0CD8" w:rsidP="001B7289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1B7289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i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1B7289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  <w:i/>
              </w:rPr>
              <w:t>Խնդիր 1</w:t>
            </w:r>
            <w:r w:rsidRPr="00D914A6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1B7289">
            <w:pPr>
              <w:pStyle w:val="Q-Xndir"/>
            </w:pPr>
            <w:r w:rsidRPr="00D914A6">
              <w:rPr>
                <w:i/>
              </w:rPr>
              <w:t>Խնդիր 2.</w:t>
            </w:r>
            <w:r w:rsidRPr="00D914A6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1B7289">
            <w:pPr>
              <w:pStyle w:val="Q-Xndir"/>
            </w:pPr>
            <w:r w:rsidRPr="00D914A6">
              <w:rPr>
                <w:i/>
              </w:rPr>
              <w:t>Խնդիր 3</w:t>
            </w:r>
            <w:r w:rsidRPr="00D914A6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1B7289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1B7289">
            <w:pPr>
              <w:pStyle w:val="Q-Xndir"/>
            </w:pPr>
            <w:r w:rsidRPr="00EE43E9">
              <w:rPr>
                <w:i/>
              </w:rPr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1B7289">
            <w:pPr>
              <w:pStyle w:val="Q-Xndir"/>
            </w:pPr>
            <w:r w:rsidRPr="004B6E34">
              <w:rPr>
                <w:i/>
              </w:rPr>
              <w:t>Խնդիր 6.</w:t>
            </w:r>
            <w:r w:rsidRPr="004B6E34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1B7289">
            <w:pPr>
              <w:pStyle w:val="Q-Xndir"/>
            </w:pPr>
            <w:r w:rsidRPr="004B6E34">
              <w:rPr>
                <w:i/>
              </w:rPr>
              <w:t>Խնդիր 7.</w:t>
            </w:r>
            <w:r w:rsidRPr="004B6E34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1B7289">
            <w:pPr>
              <w:pStyle w:val="Q-Xndir"/>
              <w:rPr>
                <w:rFonts w:eastAsiaTheme="minorEastAsia"/>
              </w:rPr>
            </w:pPr>
            <w:r w:rsidRPr="004B6E34">
              <w:rPr>
                <w:i/>
              </w:rPr>
              <w:t>Խնդիր 8.</w:t>
            </w:r>
            <w:r w:rsidRPr="004B6E34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1B7289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0</w:t>
            </w:r>
            <w:r w:rsidRPr="004B6E34">
              <w:rPr>
                <w:rFonts w:eastAsia="Times New Roman"/>
                <w:lang w:eastAsia="ru-RU" w:bidi="he-IL"/>
              </w:rPr>
              <w:t>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1B7289">
            <w:pPr>
              <w:pStyle w:val="Q-Xndir"/>
              <w:rPr>
                <w:rFonts w:eastAsiaTheme="minorEastAsia"/>
              </w:rPr>
            </w:pPr>
            <w:r w:rsidRPr="004B6E34">
              <w:rPr>
                <w:i/>
              </w:rPr>
              <w:t>Խնդիր 11</w:t>
            </w:r>
            <w:r w:rsidRPr="004B6E34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1B7289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2.</w:t>
            </w:r>
            <w:r w:rsidRPr="004B6E34">
              <w:rPr>
                <w:rFonts w:eastAsia="Times New Roman"/>
                <w:lang w:eastAsia="ru-RU" w:bidi="he-IL"/>
              </w:rPr>
              <w:t xml:space="preserve"> 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1B7289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1B7289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4B6E34">
              <w:rPr>
                <w:rFonts w:eastAsia="Times New Roman"/>
                <w:i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4B6E34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F447C0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lastRenderedPageBreak/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color w:val="006464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A45FE">
      <w:pPr>
        <w:keepNext/>
        <w:spacing w:line="360" w:lineRule="auto"/>
        <w:contextualSpacing/>
        <w:jc w:val="center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F447C0">
      <w:pPr>
        <w:pStyle w:val="Q-Nkar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18275330">
                <wp:extent cx="3430877" cy="803081"/>
                <wp:effectExtent l="0" t="0" r="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0877" cy="8030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70.15pt;height:6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EB06741" wp14:editId="63EC8D51">
            <wp:extent cx="2172576" cy="194806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224" cy="19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F447C0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0A45FE">
        <w:rPr>
          <w:rStyle w:val="Q-Yenta-yenta-vernagirChar"/>
          <w:color w:val="006464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color w:val="006464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F447C0">
      <w:pPr>
        <w:pStyle w:val="Q-Nkar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0A45FE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2ADE843" wp14:editId="54CC47B1">
                <wp:extent cx="4198289" cy="954156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8289" cy="9541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30.5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0A45FE">
      <w:pPr>
        <w:keepNext/>
        <w:spacing w:line="360" w:lineRule="auto"/>
        <w:contextualSpacing/>
        <w:jc w:val="center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7AE7C3DB">
            <wp:extent cx="2560320" cy="2101288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266" cy="21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F447C0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C401699" w14:textId="1E7E31BD" w:rsidR="000A45FE" w:rsidRDefault="000A45FE" w:rsidP="000A45FE">
      <w:pPr>
        <w:pStyle w:val="Q-Normal"/>
        <w:ind w:firstLine="0"/>
        <w:jc w:val="center"/>
        <w:rPr>
          <w:rStyle w:val="Q-Yenta-yenta-vernagirChar"/>
          <w:color w:val="006464"/>
          <w:sz w:val="20"/>
          <w:szCs w:val="20"/>
        </w:rPr>
      </w:pPr>
      <w:r>
        <w:rPr>
          <w:noProof/>
        </w:rPr>
        <w:drawing>
          <wp:inline distT="0" distB="0" distL="0" distR="0" wp14:anchorId="6A46D7DB" wp14:editId="75B6C944">
            <wp:extent cx="2060692" cy="2250220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408" cy="225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2B38F" w14:textId="77777777" w:rsidR="000A45FE" w:rsidRPr="008D4C5E" w:rsidRDefault="000A45FE" w:rsidP="000A45FE">
      <w:pPr>
        <w:pStyle w:val="Q-Nkar"/>
      </w:pPr>
      <w:r w:rsidRPr="007E7F90">
        <w:t>Ճնշման կախումը ջերմաստիճանից հաստատուն ծավալի դեպքում</w:t>
      </w:r>
    </w:p>
    <w:p w14:paraId="79EF9782" w14:textId="77777777" w:rsidR="000A45FE" w:rsidRDefault="000A45FE" w:rsidP="00302A17">
      <w:pPr>
        <w:pStyle w:val="Q-Normal"/>
        <w:rPr>
          <w:rStyle w:val="Q-Yenta-yenta-vernagirChar"/>
          <w:color w:val="006464"/>
          <w:sz w:val="20"/>
          <w:szCs w:val="20"/>
        </w:rPr>
      </w:pPr>
    </w:p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color w:val="006464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color w:val="006464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1B7289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1B7289">
            <w:pPr>
              <w:pStyle w:val="Q-Xndir"/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i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1B7289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lastRenderedPageBreak/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100" o:title=""/>
          </v:shape>
          <o:OLEObject Type="Embed" ProgID="ChemDraw.Document.6.0" ShapeID="_x0000_i1035" DrawAspect="Content" ObjectID="_1759445737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7.25pt" o:ole="">
            <v:imagedata r:id="rId103" o:title=""/>
          </v:shape>
          <o:OLEObject Type="Embed" ProgID="ChemDraw.Document.6.0" ShapeID="_x0000_i1036" DrawAspect="Content" ObjectID="_1759445738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177F7565" w:rsidR="00C4147E" w:rsidRDefault="00C4147E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0FC771B2" wp14:editId="77F90959">
            <wp:extent cx="5149298" cy="1122680"/>
            <wp:effectExtent l="0" t="0" r="0" b="2032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2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Նորմալ պայմաններում ի՞նչ ծավալ է գրավում </w:t>
            </w:r>
          </w:p>
          <w:p w14:paraId="3402107B" w14:textId="6BF1D9AA" w:rsidR="00403E7D" w:rsidRPr="000A45FE" w:rsidRDefault="00403E7D" w:rsidP="001B7289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1B7289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5650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0A45FE" w14:paraId="1BA1ECC8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56508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>Խնդիր 5.</w:t>
            </w:r>
            <w:r w:rsidRPr="000A45FE">
              <w:rPr>
                <w:rFonts w:eastAsia="Times New Roman"/>
                <w:lang w:eastAsia="ru-RU" w:bidi="he-IL"/>
              </w:rPr>
              <w:t xml:space="preserve">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B7289">
            <w:pPr>
              <w:pStyle w:val="Q-Xndir"/>
              <w:rPr>
                <w:rFonts w:eastAsia="Times New Roman" w:cs="Times New Roman"/>
                <w:i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6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1B7289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i/>
                <w:lang w:eastAsia="ru-RU" w:bidi="he-IL"/>
              </w:rPr>
              <w:t>7</w:t>
            </w:r>
            <w:r w:rsidRPr="000A45FE">
              <w:rPr>
                <w:rFonts w:eastAsia="Times New Roman"/>
                <w:i/>
                <w:lang w:eastAsia="ru-RU" w:bidi="he-IL"/>
              </w:rPr>
              <w:t>.</w:t>
            </w:r>
            <w:r w:rsidRPr="000A45FE">
              <w:rPr>
                <w:rFonts w:eastAsia="Times New Roman"/>
                <w:lang w:eastAsia="ru-RU" w:bidi="he-IL"/>
              </w:rPr>
              <w:t xml:space="preserve">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lastRenderedPageBreak/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1B7289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1.</w:t>
            </w:r>
            <w:r w:rsidRPr="00292E20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1pt;height:15.75pt" o:ole="">
                  <v:imagedata r:id="rId115" o:title=""/>
                </v:shape>
                <o:OLEObject Type="Embed" ProgID="ChemDraw.Document.6.0" ShapeID="_x0000_i114365" DrawAspect="Content" ObjectID="_1759445739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1B7289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2</w:t>
            </w:r>
            <w:r w:rsidRPr="00292E20">
              <w:rPr>
                <w:rFonts w:eastAsiaTheme="minorEastAsia"/>
              </w:rPr>
              <w:t>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25pt;height:16.5pt" o:ole="">
                  <v:imagedata r:id="rId117" o:title=""/>
                </v:shape>
                <o:OLEObject Type="Embed" ProgID="ChemDraw.Document.6.0" ShapeID="_x0000_i114393" DrawAspect="Content" ObjectID="_1759445740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1B7289">
            <w:pPr>
              <w:pStyle w:val="Q-Xndir"/>
              <w:rPr>
                <w:rFonts w:eastAsiaTheme="minorEastAsia"/>
                <w:i/>
              </w:rPr>
            </w:pPr>
            <w:r w:rsidRPr="00292E20">
              <w:rPr>
                <w:rFonts w:eastAsiaTheme="minorEastAsia"/>
              </w:rPr>
              <w:t>Խնդիր 3</w:t>
            </w:r>
            <w:r w:rsidRPr="00292E20">
              <w:rPr>
                <w:rFonts w:eastAsiaTheme="minorEastAsia"/>
                <w:i/>
              </w:rPr>
              <w:t xml:space="preserve">. </w:t>
            </w:r>
            <w:r w:rsidRPr="00292E20">
              <w:rPr>
                <w:rFonts w:eastAsiaTheme="minorEastAsia"/>
              </w:rPr>
              <w:t>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25pt;height:15pt" o:ole="">
                  <v:imagedata r:id="rId119" o:title=""/>
                </v:shape>
                <o:OLEObject Type="Embed" ProgID="ChemDraw.Document.6.0" ShapeID="_x0000_i114411" DrawAspect="Content" ObjectID="_1759445741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1B7289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4.</w:t>
            </w:r>
            <w:r w:rsidRPr="00292E20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25pt;height:17.25pt" o:ole="">
                  <v:imagedata r:id="rId121" o:title=""/>
                </v:shape>
                <o:OLEObject Type="Embed" ProgID="ChemDraw.Document.6.0" ShapeID="_x0000_i114602" DrawAspect="Content" ObjectID="_1759445742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1B7289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  <w:i/>
              </w:rPr>
              <w:t>Խնդիր 5.</w:t>
            </w:r>
            <w:r w:rsidRPr="00292E20">
              <w:rPr>
                <w:rFonts w:eastAsiaTheme="minorEastAsia"/>
              </w:rPr>
              <w:t xml:space="preserve">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5pt;height:18pt" o:ole="">
                  <v:imagedata r:id="rId123" o:title=""/>
                </v:shape>
                <o:OLEObject Type="Embed" ProgID="ChemDraw.Document.6.0" ShapeID="_x0000_i114619" DrawAspect="Content" ObjectID="_1759445743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1B7289">
            <w:pPr>
              <w:pStyle w:val="Q-Xndir"/>
            </w:pPr>
            <w:r w:rsidRPr="00292E20">
              <w:rPr>
                <w:rFonts w:eastAsiaTheme="minorEastAsia"/>
                <w:i/>
              </w:rPr>
              <w:t>Խնդիր 6.</w:t>
            </w:r>
            <w:r w:rsidRPr="00292E20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pt;height:18pt" o:ole="">
                  <v:imagedata r:id="rId125" o:title=""/>
                </v:shape>
                <o:OLEObject Type="Embed" ProgID="ChemDraw.Document.6.0" ShapeID="_x0000_i114645" DrawAspect="Content" ObjectID="_1759445744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" fillcolor="#fff2cc [663]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" fillcolor="#fff2cc [663]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i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1B7289">
            <w:pPr>
              <w:pStyle w:val="Q-Xndir"/>
            </w:pPr>
            <w:r w:rsidRPr="00DC74EC">
              <w:rPr>
                <w:rFonts w:eastAsia="Times New Roman"/>
                <w:i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1B7289">
            <w:pPr>
              <w:pStyle w:val="Q-Xndir"/>
            </w:pPr>
            <w:r w:rsidRPr="00DC74EC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DC74EC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6.</w:t>
            </w:r>
            <w:r w:rsidRPr="00DC74EC">
              <w:rPr>
                <w:rFonts w:eastAsia="Times New Roman"/>
                <w:lang w:eastAsia="ru-RU" w:bidi="he-IL"/>
              </w:rPr>
              <w:t xml:space="preserve">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7.</w:t>
            </w:r>
            <w:r w:rsidRPr="00DC74EC">
              <w:rPr>
                <w:rFonts w:eastAsia="Times New Roman"/>
                <w:lang w:eastAsia="ru-RU" w:bidi="he-IL"/>
              </w:rPr>
              <w:t xml:space="preserve">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1B7289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i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712DF01E">
            <wp:extent cx="5076003" cy="793750"/>
            <wp:effectExtent l="38100" t="1905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1B7289">
            <w:pPr>
              <w:pStyle w:val="Q-Xndir"/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1B7289">
            <w:pPr>
              <w:pStyle w:val="Q-Xndir"/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1B7289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1B7289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BE168B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1B7289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BE168B">
              <w:rPr>
                <w:rFonts w:eastAsiaTheme="minorEastAsia"/>
                <w:i/>
              </w:rPr>
              <w:t>.</w:t>
            </w:r>
            <w:r w:rsidRPr="00BE168B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1B7289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i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BE168B">
              <w:rPr>
                <w:rFonts w:eastAsiaTheme="minorEastAsia"/>
                <w:i/>
              </w:rPr>
              <w:t>.</w:t>
            </w:r>
            <w:r w:rsidRPr="00BE168B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1B7289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" fillcolor="#fff2cc [663]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735DD0">
      <w:pPr>
        <w:spacing w:before="100" w:beforeAutospacing="1" w:after="100" w:afterAutospacing="1" w:line="360" w:lineRule="auto"/>
        <w:ind w:firstLine="720"/>
        <w:jc w:val="center"/>
        <w:rPr>
          <w:rFonts w:ascii="GHEA Grapalat" w:hAnsi="GHEA Grapalat" w:cs="Arial"/>
          <w:bCs/>
          <w:iCs/>
          <w:sz w:val="24"/>
          <w:szCs w:val="24"/>
          <w:lang w:val="hy-AM"/>
        </w:rPr>
      </w:pPr>
      <w:r>
        <w:rPr>
          <w:rFonts w:ascii="GHEA Grapalat" w:hAnsi="GHEA Grapalat" w:cs="Arial"/>
          <w:bCs/>
          <w:iCs/>
          <w:noProof/>
          <w:sz w:val="24"/>
          <w:szCs w:val="24"/>
          <w:lang w:val="hy-AM"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040573A1" w:rsidR="00BF0CD8" w:rsidRPr="0041229E" w:rsidRDefault="00BF0CD8">
      <w:pPr>
        <w:rPr>
          <w:rFonts w:ascii="Sylfaen" w:hAnsi="Sylfaen" w:cs="Arial"/>
          <w:b/>
          <w:sz w:val="32"/>
          <w:szCs w:val="32"/>
          <w:lang w:val="hy-AM" w:bidi="he-IL"/>
        </w:rPr>
      </w:pPr>
    </w:p>
    <w:p w14:paraId="6C993D06" w14:textId="1C69859B" w:rsidR="008E7086" w:rsidRDefault="008E7086" w:rsidP="008E7086">
      <w:bookmarkStart w:id="185" w:name="_Toc133963190"/>
      <w:bookmarkStart w:id="186" w:name="_Toc133965248"/>
      <w:bookmarkStart w:id="187" w:name="_Toc133965503"/>
      <w:r>
        <w:rPr>
          <w:noProof/>
        </w:rPr>
        <w:lastRenderedPageBreak/>
        <w:drawing>
          <wp:inline distT="0" distB="0" distL="0" distR="0" wp14:anchorId="1737502C" wp14:editId="4A6373CA">
            <wp:extent cx="6076950" cy="793750"/>
            <wp:effectExtent l="19050" t="19050" r="0" b="25400"/>
            <wp:docPr id="751447922" name="Diagram 751447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5489982A">
                <wp:extent cx="4965700" cy="1002454"/>
                <wp:effectExtent l="0" t="0" r="6350" b="762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700" cy="10024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91pt;height:7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C11AD4E" w14:textId="4F22D4DA" w:rsidR="00BF0CD8" w:rsidRDefault="00BF0CD8" w:rsidP="00302A17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29A1B743">
                <wp:extent cx="5632450" cy="1066800"/>
                <wp:effectExtent l="0" t="0" r="6350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0668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0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705"/>
                              <w:gridCol w:w="540"/>
                              <w:gridCol w:w="1620"/>
                              <w:gridCol w:w="540"/>
                              <w:gridCol w:w="2700"/>
                              <w:gridCol w:w="450"/>
                              <w:gridCol w:w="1530"/>
                            </w:tblGrid>
                            <w:tr w:rsidR="00685F51" w:rsidRPr="0024631E" w14:paraId="7BF59738" w14:textId="77777777" w:rsidTr="00735DD0">
                              <w:trPr>
                                <w:trHeight w:val="1592"/>
                              </w:trPr>
                              <w:tc>
                                <w:tcPr>
                                  <w:tcW w:w="1705" w:type="dxa"/>
                                  <w:vAlign w:val="center"/>
                                </w:tcPr>
                                <w:p w14:paraId="651ADF20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52EEABAF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293D4958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620" w:type="dxa"/>
                                  <w:vAlign w:val="center"/>
                                </w:tcPr>
                                <w:p w14:paraId="2F33769B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6459F6A4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6A57E5B7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700" w:type="dxa"/>
                                  <w:vAlign w:val="center"/>
                                </w:tcPr>
                                <w:p w14:paraId="49148C26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34517282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33A2C3DD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</w:tcPr>
                                <w:p w14:paraId="0640B893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443.5pt;height:8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" fillcolor="#fff2cc [663]" stroked="f" strokeweight=".5pt">
                <v:fill opacity="54484f"/>
                <v:stroke joinstyle="miter"/>
                <v:textbox>
                  <w:txbxContent>
                    <w:tbl>
                      <w:tblPr>
                        <w:tblStyle w:val="TableGrid"/>
                        <w:tblW w:w="90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705"/>
                        <w:gridCol w:w="540"/>
                        <w:gridCol w:w="1620"/>
                        <w:gridCol w:w="540"/>
                        <w:gridCol w:w="2700"/>
                        <w:gridCol w:w="450"/>
                        <w:gridCol w:w="1530"/>
                      </w:tblGrid>
                      <w:tr w:rsidR="00685F51" w:rsidRPr="0024631E" w14:paraId="7BF59738" w14:textId="77777777" w:rsidTr="00735DD0">
                        <w:trPr>
                          <w:trHeight w:val="1592"/>
                        </w:trPr>
                        <w:tc>
                          <w:tcPr>
                            <w:tcW w:w="1705" w:type="dxa"/>
                            <w:vAlign w:val="center"/>
                          </w:tcPr>
                          <w:p w14:paraId="651ADF20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52EEABAF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293D4958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620" w:type="dxa"/>
                            <w:vAlign w:val="center"/>
                          </w:tcPr>
                          <w:p w14:paraId="2F33769B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6459F6A4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6A57E5B7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700" w:type="dxa"/>
                            <w:vAlign w:val="center"/>
                          </w:tcPr>
                          <w:p w14:paraId="49148C26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34517282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33A2C3DD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30" w:type="dxa"/>
                            <w:vAlign w:val="center"/>
                          </w:tcPr>
                          <w:p w14:paraId="0640B893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E2BC36B" w:rsidR="003852F5" w:rsidRDefault="00A1091E" w:rsidP="00302A17">
      <w:pPr>
        <w:pStyle w:val="Q-Normal"/>
        <w:rPr>
          <w:noProof/>
        </w:rPr>
      </w:pPr>
      <w:r>
        <w:object w:dxaOrig="5107" w:dyaOrig="774" w14:anchorId="41183A82">
          <v:shape id="_x0000_i1043" type="#_x0000_t75" style="width:381pt;height:57.75pt" o:ole="">
            <v:imagedata r:id="rId152" o:title=""/>
          </v:shape>
          <o:OLEObject Type="Embed" ProgID="ChemDraw.Document.6.0" ShapeID="_x0000_i1043" DrawAspect="Content" ObjectID="_1759445745" r:id="rId153"/>
        </w:object>
      </w:r>
    </w:p>
    <w:p w14:paraId="5B7A3B21" w14:textId="77777777" w:rsidR="00351588" w:rsidRDefault="00351588" w:rsidP="00302A17">
      <w:pPr>
        <w:pStyle w:val="Q-Normal"/>
      </w:pP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lastRenderedPageBreak/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664F1601">
                <wp:extent cx="5143500" cy="723900"/>
                <wp:effectExtent l="0" t="0" r="0" b="0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40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005A2917">
                <wp:extent cx="4953000" cy="717550"/>
                <wp:effectExtent l="0" t="0" r="0" b="6350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17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390pt;height:5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0696D49F" w:rsidR="00BF0CD8" w:rsidRPr="00E7205D" w:rsidRDefault="00D61D47" w:rsidP="00302A17">
      <w:pPr>
        <w:pStyle w:val="Q-Normal"/>
      </w:pPr>
      <w:r w:rsidRPr="00E7205D">
        <w:rPr>
          <w:noProof/>
        </w:rPr>
        <w:object w:dxaOrig="4974" w:dyaOrig="1577" w14:anchorId="78997302">
          <v:shape id="_x0000_i1044" type="#_x0000_t75" style="width:219.75pt;height:69pt" o:ole="">
            <v:imagedata r:id="rId154" o:title=""/>
          </v:shape>
          <o:OLEObject Type="Embed" ProgID="ChemDraw.Document.6.0" ShapeID="_x0000_i1044" DrawAspect="Content" ObjectID="_1759445746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67B7A429" w14:textId="77777777" w:rsidR="00BF0CD8" w:rsidRDefault="00BF0CD8" w:rsidP="00302A17">
      <w:pPr>
        <w:pStyle w:val="Q-Normal"/>
      </w:pP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02A17">
      <w:pPr>
        <w:pStyle w:val="Q-Normal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666F726D">
                <wp:extent cx="3340100" cy="723900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1BF25EBE" w:rsidR="00BF0CD8" w:rsidRPr="002D7A90" w:rsidRDefault="005A6B9D" w:rsidP="00302A17">
      <w:pPr>
        <w:pStyle w:val="Q-Normal"/>
        <w:rPr>
          <w:sz w:val="24"/>
          <w:szCs w:val="24"/>
        </w:rPr>
      </w:pPr>
      <w:r>
        <w:object w:dxaOrig="3907" w:dyaOrig="2229" w14:anchorId="7F6245A5">
          <v:shape id="_x0000_i1045" type="#_x0000_t75" style="width:240.75pt;height:137.25pt" o:ole="">
            <v:imagedata r:id="rId161" o:title=""/>
          </v:shape>
          <o:OLEObject Type="Embed" ProgID="ChemDraw.Document.6.0" ShapeID="_x0000_i1045" DrawAspect="Content" ObjectID="_1759445747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41A0C23B">
                <wp:extent cx="4995081" cy="1166400"/>
                <wp:effectExtent l="0" t="0" r="0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5081" cy="1166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5809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79"/>
                              <w:gridCol w:w="462"/>
                              <w:gridCol w:w="1002"/>
                              <w:gridCol w:w="448"/>
                              <w:gridCol w:w="682"/>
                              <w:gridCol w:w="339"/>
                              <w:gridCol w:w="697"/>
                            </w:tblGrid>
                            <w:tr w:rsidR="00027EBA" w:rsidRPr="00027EBA" w14:paraId="1D3A1F2A" w14:textId="3987E809" w:rsidTr="00C00307">
                              <w:trPr>
                                <w:jc w:val="center"/>
                              </w:trPr>
                              <w:tc>
                                <w:tcPr>
                                  <w:tcW w:w="2209" w:type="dxa"/>
                                </w:tcPr>
                                <w:p w14:paraId="3C03C45F" w14:textId="77777777" w:rsidR="00685F51" w:rsidRPr="00027EBA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Հիմնային օքսիդ</w:t>
                                  </w:r>
                                </w:p>
                              </w:tc>
                              <w:tc>
                                <w:tcPr>
                                  <w:tcW w:w="465" w:type="dxa"/>
                                </w:tcPr>
                                <w:p w14:paraId="77913511" w14:textId="77777777" w:rsidR="00685F51" w:rsidRPr="00027EBA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</w:tcPr>
                                <w:p w14:paraId="18ADD519" w14:textId="308219C2" w:rsidR="00685F51" w:rsidRPr="00027EBA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թթու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FD4E6BD" w14:textId="77777777" w:rsidR="00685F51" w:rsidRPr="00027EBA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687" w:type="dxa"/>
                                </w:tcPr>
                                <w:p w14:paraId="05A4C584" w14:textId="2DF6F079" w:rsidR="00685F51" w:rsidRPr="00027EBA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288" w:type="dxa"/>
                                </w:tcPr>
                                <w:p w14:paraId="78D27569" w14:textId="01F4D4F0" w:rsidR="00685F51" w:rsidRPr="00027EBA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699" w:type="dxa"/>
                                </w:tcPr>
                                <w:p w14:paraId="462C28E6" w14:textId="0CBCF3B6" w:rsidR="00685F51" w:rsidRPr="00027EBA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70A071A1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393.3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5809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79"/>
                        <w:gridCol w:w="462"/>
                        <w:gridCol w:w="1002"/>
                        <w:gridCol w:w="448"/>
                        <w:gridCol w:w="682"/>
                        <w:gridCol w:w="339"/>
                        <w:gridCol w:w="697"/>
                      </w:tblGrid>
                      <w:tr w:rsidR="00027EBA" w:rsidRPr="00027EBA" w14:paraId="1D3A1F2A" w14:textId="3987E809" w:rsidTr="00C00307">
                        <w:trPr>
                          <w:jc w:val="center"/>
                        </w:trPr>
                        <w:tc>
                          <w:tcPr>
                            <w:tcW w:w="2209" w:type="dxa"/>
                          </w:tcPr>
                          <w:p w14:paraId="3C03C45F" w14:textId="77777777" w:rsidR="00685F51" w:rsidRPr="00027EBA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Հիմնային օքսիդ</w:t>
                            </w:r>
                          </w:p>
                        </w:tc>
                        <w:tc>
                          <w:tcPr>
                            <w:tcW w:w="465" w:type="dxa"/>
                          </w:tcPr>
                          <w:p w14:paraId="77913511" w14:textId="77777777" w:rsidR="00685F51" w:rsidRPr="00027EBA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10" w:type="dxa"/>
                          </w:tcPr>
                          <w:p w14:paraId="18ADD519" w14:textId="308219C2" w:rsidR="00685F51" w:rsidRPr="00027EBA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թթու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5FD4E6BD" w14:textId="77777777" w:rsidR="00685F51" w:rsidRPr="00027EBA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687" w:type="dxa"/>
                          </w:tcPr>
                          <w:p w14:paraId="05A4C584" w14:textId="2DF6F079" w:rsidR="00685F51" w:rsidRPr="00027EBA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288" w:type="dxa"/>
                          </w:tcPr>
                          <w:p w14:paraId="78D27569" w14:textId="01F4D4F0" w:rsidR="00685F51" w:rsidRPr="00027EBA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699" w:type="dxa"/>
                          </w:tcPr>
                          <w:p w14:paraId="462C28E6" w14:textId="0CBCF3B6" w:rsidR="00685F51" w:rsidRPr="00027EBA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70A071A1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02A17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C00307" w:rsidRPr="00900019" w14:paraId="376A314F" w14:textId="77777777" w:rsidTr="000F672C">
        <w:trPr>
          <w:jc w:val="center"/>
        </w:trPr>
        <w:tc>
          <w:tcPr>
            <w:tcW w:w="2263" w:type="dxa"/>
          </w:tcPr>
          <w:p w14:paraId="640585C8" w14:textId="77777777" w:rsidR="00C00307" w:rsidRPr="00027EBA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  <w:t>Հիմնային օքսիդ</w:t>
            </w:r>
          </w:p>
        </w:tc>
        <w:tc>
          <w:tcPr>
            <w:tcW w:w="567" w:type="dxa"/>
          </w:tcPr>
          <w:p w14:paraId="42EA3E19" w14:textId="77777777" w:rsidR="00C00307" w:rsidRPr="00027EBA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</w:rPr>
            </w:pPr>
            <w:r w:rsidRPr="00027EBA"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</w:rPr>
              <w:t>+</w:t>
            </w:r>
          </w:p>
        </w:tc>
        <w:tc>
          <w:tcPr>
            <w:tcW w:w="709" w:type="dxa"/>
          </w:tcPr>
          <w:p w14:paraId="2F5D1149" w14:textId="77777777" w:rsidR="00C00307" w:rsidRPr="00027EBA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425" w:type="dxa"/>
          </w:tcPr>
          <w:p w14:paraId="206CECF2" w14:textId="77777777" w:rsidR="00C00307" w:rsidRPr="00027EBA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</w:rPr>
            </w:pPr>
            <w:r w:rsidRPr="00027EBA"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</w:rPr>
              <w:t>=</w:t>
            </w:r>
          </w:p>
        </w:tc>
        <w:tc>
          <w:tcPr>
            <w:tcW w:w="1134" w:type="dxa"/>
          </w:tcPr>
          <w:p w14:paraId="0DCAC813" w14:textId="77777777" w:rsidR="00C00307" w:rsidRPr="00027EBA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color w:val="000000" w:themeColor="text1"/>
                <w:sz w:val="20"/>
                <w:szCs w:val="20"/>
                <w:lang w:val="hy-AM"/>
              </w:rPr>
              <w:t>ալկալի</w:t>
            </w:r>
          </w:p>
        </w:tc>
      </w:tr>
    </w:tbl>
    <w:p w14:paraId="2BD32F63" w14:textId="3C39A54F" w:rsidR="00C00307" w:rsidRPr="00C00307" w:rsidRDefault="00C00307" w:rsidP="00C00307">
      <w:pPr>
        <w:spacing w:before="100" w:beforeAutospacing="1" w:after="100" w:afterAutospacing="1" w:line="240" w:lineRule="auto"/>
        <w:ind w:firstLine="709"/>
        <w:contextualSpacing/>
        <w:rPr>
          <w:rFonts w:eastAsiaTheme="minorEastAsia"/>
          <w:color w:val="000000" w:themeColor="text1"/>
          <w:sz w:val="26"/>
          <w:szCs w:val="26"/>
          <w:lang w:val="hy-AM"/>
        </w:rPr>
      </w:pPr>
      <w:r w:rsidRPr="00C00307">
        <w:rPr>
          <w:rFonts w:eastAsiaTheme="minorEastAsia"/>
          <w:color w:val="000000" w:themeColor="text1"/>
          <w:sz w:val="26"/>
          <w:szCs w:val="26"/>
          <w:lang w:val="hy-AM"/>
        </w:rPr>
        <w:t>Օրինակ.</w:t>
      </w:r>
    </w:p>
    <w:p w14:paraId="7FF26435" w14:textId="4BB2F7A4" w:rsidR="00C00307" w:rsidRPr="00D61D47" w:rsidRDefault="00000000" w:rsidP="00C00307">
      <w:pPr>
        <w:spacing w:before="100" w:beforeAutospacing="1" w:after="100" w:afterAutospacing="1" w:line="240" w:lineRule="auto"/>
        <w:ind w:firstLine="709"/>
        <w:contextualSpacing/>
        <w:rPr>
          <w:rFonts w:ascii="GHEA Grapalat" w:eastAsiaTheme="minorEastAsia" w:hAnsi="GHEA Grapalat" w:cs="Arial"/>
          <w:b/>
          <w:color w:val="000000" w:themeColor="text1"/>
          <w:sz w:val="26"/>
          <w:szCs w:val="26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 xml:space="preserve">O+ </m:t>
          </m:r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NaOH</m:t>
          </m:r>
        </m:oMath>
      </m:oMathPara>
    </w:p>
    <w:p w14:paraId="33F71205" w14:textId="0A87AA3C" w:rsidR="00C00307" w:rsidRPr="00C00307" w:rsidRDefault="00C00307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b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E7205D" w:rsidRDefault="00BF0CD8" w:rsidP="00302A17">
      <w:pPr>
        <w:pStyle w:val="Q-Normal"/>
      </w:pPr>
      <w:r w:rsidRPr="00E7205D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5B465906" w14:textId="77777777" w:rsidR="00A1091E" w:rsidRDefault="00A1091E" w:rsidP="00A50215">
      <w:pPr>
        <w:pStyle w:val="Q-Yentavernagir"/>
      </w:pPr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3589767">
                <wp:extent cx="4210050" cy="755650"/>
                <wp:effectExtent l="0" t="0" r="0" b="635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755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331.5pt;height:5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1A41D317" w:rsidR="00BF0CD8" w:rsidRPr="000D48D2" w:rsidRDefault="00D61D4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223.5pt;height:90pt" o:ole="">
            <v:imagedata r:id="rId163" o:title=""/>
          </v:shape>
          <o:OLEObject Type="Embed" ProgID="ChemDraw.Document.6.0" ShapeID="_x0000_i1046" DrawAspect="Content" ObjectID="_1759445748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7777777" w:rsidR="00BF0CD8" w:rsidRPr="009007B0" w:rsidRDefault="008D65A7" w:rsidP="00302A17">
      <w:pPr>
        <w:pStyle w:val="Q-Normal"/>
      </w:pPr>
      <w:r>
        <w:rPr>
          <w:noProof/>
        </w:rPr>
        <w:object w:dxaOrig="3989" w:dyaOrig="2021" w14:anchorId="066F97C5">
          <v:shape id="_x0000_i1047" type="#_x0000_t75" style="width:130.5pt;height:66.75pt" o:ole="">
            <v:imagedata r:id="rId165" o:title=""/>
          </v:shape>
          <o:OLEObject Type="Embed" ProgID="ChemDraw.Document.6.0" ShapeID="_x0000_i1047" DrawAspect="Content" ObjectID="_1759445749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02A17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02A17">
      <w:pPr>
        <w:pStyle w:val="Q-Normal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2B4C4E23">
                <wp:extent cx="4616450" cy="1186962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8696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22"/>
                              <w:gridCol w:w="363"/>
                              <w:gridCol w:w="912"/>
                              <w:gridCol w:w="426"/>
                              <w:gridCol w:w="708"/>
                              <w:gridCol w:w="426"/>
                              <w:gridCol w:w="992"/>
                            </w:tblGrid>
                            <w:tr w:rsidR="00685F51" w:rsidRPr="00027EBA" w14:paraId="6C8DAAEF" w14:textId="77777777" w:rsidTr="00735DD0">
                              <w:trPr>
                                <w:jc w:val="center"/>
                              </w:trPr>
                              <w:tc>
                                <w:tcPr>
                                  <w:tcW w:w="2122" w:type="dxa"/>
                                  <w:vAlign w:val="center"/>
                                </w:tcPr>
                                <w:p w14:paraId="786B171B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թթվային օքսիդ</w:t>
                                  </w:r>
                                </w:p>
                              </w:tc>
                              <w:tc>
                                <w:tcPr>
                                  <w:tcW w:w="363" w:type="dxa"/>
                                  <w:vAlign w:val="center"/>
                                </w:tcPr>
                                <w:p w14:paraId="3F6257BA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12" w:type="dxa"/>
                                  <w:vAlign w:val="center"/>
                                </w:tcPr>
                                <w:p w14:paraId="3ACC4A38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հիմք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A482368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14:paraId="4C83172F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C1D4E13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6B490D3C" w14:textId="77777777" w:rsidR="00685F51" w:rsidRPr="00027EBA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027EBA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11E381A5" w14:textId="77777777" w:rsidR="00685F51" w:rsidRPr="00027EBA" w:rsidRDefault="00685F51" w:rsidP="00735DD0">
                            <w:pPr>
                              <w:spacing w:before="100" w:beforeAutospacing="1" w:after="100" w:afterAutospacing="1"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NaOH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 xml:space="preserve">3 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027EBA" w:rsidRDefault="00685F51" w:rsidP="00735DD0">
                            <w:pPr>
                              <w:spacing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+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027EBA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363.5pt;height:9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22"/>
                        <w:gridCol w:w="363"/>
                        <w:gridCol w:w="912"/>
                        <w:gridCol w:w="426"/>
                        <w:gridCol w:w="708"/>
                        <w:gridCol w:w="426"/>
                        <w:gridCol w:w="992"/>
                      </w:tblGrid>
                      <w:tr w:rsidR="00685F51" w:rsidRPr="00027EBA" w14:paraId="6C8DAAEF" w14:textId="77777777" w:rsidTr="00735DD0">
                        <w:trPr>
                          <w:jc w:val="center"/>
                        </w:trPr>
                        <w:tc>
                          <w:tcPr>
                            <w:tcW w:w="2122" w:type="dxa"/>
                            <w:vAlign w:val="center"/>
                          </w:tcPr>
                          <w:p w14:paraId="786B171B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թթվային օքսիդ</w:t>
                            </w:r>
                          </w:p>
                        </w:tc>
                        <w:tc>
                          <w:tcPr>
                            <w:tcW w:w="363" w:type="dxa"/>
                            <w:vAlign w:val="center"/>
                          </w:tcPr>
                          <w:p w14:paraId="3F6257BA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12" w:type="dxa"/>
                            <w:vAlign w:val="center"/>
                          </w:tcPr>
                          <w:p w14:paraId="3ACC4A38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հիմք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A482368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14:paraId="4C83172F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C1D4E13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6B490D3C" w14:textId="77777777" w:rsidR="00685F51" w:rsidRPr="00027EBA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27EBA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11E381A5" w14:textId="77777777" w:rsidR="00685F51" w:rsidRPr="00027EBA" w:rsidRDefault="00685F51" w:rsidP="00735DD0">
                      <w:pPr>
                        <w:spacing w:before="100" w:beforeAutospacing="1" w:after="100" w:afterAutospacing="1"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NaOH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 xml:space="preserve">3 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027EBA" w:rsidRDefault="00685F51" w:rsidP="00735DD0">
                      <w:pPr>
                        <w:spacing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+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=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027EBA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Pr="00E7205D" w:rsidRDefault="00BF0CD8" w:rsidP="00302A17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BF0CD8" w:rsidRPr="00027EBA" w14:paraId="5A615FEF" w14:textId="77777777" w:rsidTr="00735DD0">
        <w:trPr>
          <w:jc w:val="center"/>
        </w:trPr>
        <w:tc>
          <w:tcPr>
            <w:tcW w:w="2263" w:type="dxa"/>
          </w:tcPr>
          <w:p w14:paraId="5B07C683" w14:textId="77777777" w:rsidR="00BF0CD8" w:rsidRPr="00027EBA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թվային օքսիդ</w:t>
            </w:r>
          </w:p>
        </w:tc>
        <w:tc>
          <w:tcPr>
            <w:tcW w:w="567" w:type="dxa"/>
          </w:tcPr>
          <w:p w14:paraId="5457865A" w14:textId="77777777" w:rsidR="00BF0CD8" w:rsidRPr="00027EBA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027EBA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709" w:type="dxa"/>
          </w:tcPr>
          <w:p w14:paraId="3CCA00B7" w14:textId="77777777" w:rsidR="00BF0CD8" w:rsidRPr="00027EBA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425" w:type="dxa"/>
          </w:tcPr>
          <w:p w14:paraId="2C8A340A" w14:textId="77777777" w:rsidR="00BF0CD8" w:rsidRPr="00027EBA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027EBA">
              <w:rPr>
                <w:rFonts w:ascii="GHEA Grapalat" w:hAnsi="GHEA Grapalat" w:cs="Arial"/>
                <w:b/>
                <w:sz w:val="20"/>
                <w:szCs w:val="20"/>
              </w:rPr>
              <w:t>=</w:t>
            </w:r>
          </w:p>
        </w:tc>
        <w:tc>
          <w:tcPr>
            <w:tcW w:w="1134" w:type="dxa"/>
          </w:tcPr>
          <w:p w14:paraId="4CFB2904" w14:textId="77777777" w:rsidR="00BF0CD8" w:rsidRPr="00027EBA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027EBA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թու</w:t>
            </w:r>
          </w:p>
        </w:tc>
      </w:tr>
    </w:tbl>
    <w:p w14:paraId="64AA39BA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02A17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3E912105" w14:textId="77777777" w:rsidR="003852F5" w:rsidRDefault="003852F5" w:rsidP="00302A17">
      <w:pPr>
        <w:pStyle w:val="Q-Normal"/>
        <w:rPr>
          <w:noProof/>
        </w:rPr>
      </w:pP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C454C8">
      <w:pPr>
        <w:pStyle w:val="Q-Yndgcvac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2058CCFD" wp14:editId="3BEF20FC">
                <wp:simplePos x="0" y="0"/>
                <wp:positionH relativeFrom="column">
                  <wp:posOffset>1736090</wp:posOffset>
                </wp:positionH>
                <wp:positionV relativeFrom="paragraph">
                  <wp:posOffset>289560</wp:posOffset>
                </wp:positionV>
                <wp:extent cx="4585547" cy="708630"/>
                <wp:effectExtent l="0" t="0" r="5715" b="0"/>
                <wp:wrapNone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5547" cy="7086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 xml:space="preserve">Ամֆոտեր  </w:t>
                            </w:r>
                            <w:r w:rsidRPr="000879E6">
                              <w:t>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58CCFD" id="_x0000_s1102" style="position:absolute;left:0;text-align:left;margin-left:136.7pt;margin-top:22.8pt;width:361.05pt;height:55.8pt;z-index:-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 xml:space="preserve">Ամֆոտեր  </w:t>
                      </w:r>
                      <w:r w:rsidRPr="000879E6">
                        <w:t>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</v:roundrect>
            </w:pict>
          </mc:Fallback>
        </mc:AlternateContent>
      </w:r>
      <w:bookmarkEnd w:id="204"/>
      <w:bookmarkEnd w:id="205"/>
    </w:p>
    <w:p w14:paraId="20D9FB42" w14:textId="2771497A" w:rsidR="00BF0CD8" w:rsidRPr="00900019" w:rsidRDefault="00BF0CD8" w:rsidP="00302A17">
      <w:pPr>
        <w:pStyle w:val="Q-Normal"/>
      </w:pPr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414FA8D" w:rsidR="00BF0CD8" w:rsidRPr="00E7205D" w:rsidRDefault="00D61D47" w:rsidP="00302A17">
      <w:pPr>
        <w:pStyle w:val="Q-Normal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408.75pt;height:87.75pt" o:ole="">
            <v:imagedata r:id="rId167" o:title=""/>
          </v:shape>
          <o:OLEObject Type="Embed" ProgID="ChemDraw.Document.6.0" ShapeID="_x0000_i1048" DrawAspect="Content" ObjectID="_1759445750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Միավալենտ</w:t>
      </w:r>
      <w:r w:rsidRPr="004715BF">
        <w:t xml:space="preserve"> բոլոր 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</m:oMath>
      <w:r w:rsidRPr="004715BF">
        <w:t xml:space="preserve"> և այլն) հիմնային են: </w:t>
      </w:r>
      <w:r w:rsidRPr="00B2701B">
        <w:rPr>
          <w:b/>
        </w:rPr>
        <w:t>Երկվալենտ</w:t>
      </w:r>
      <w:r w:rsidRPr="004715BF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, BaO, FeO</m:t>
        </m:r>
      </m:oMath>
      <w:r w:rsidRPr="004715BF">
        <w:rPr>
          <w:b/>
          <w:i/>
        </w:rPr>
        <w:t xml:space="preserve"> </w:t>
      </w:r>
      <w:r w:rsidRPr="004715BF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eO, ZnO, PbO, SnO</m:t>
        </m:r>
      </m:oMath>
      <w:r w:rsidRPr="004715BF">
        <w:t>, որոնք ամֆոտեր</w:t>
      </w:r>
      <w:r>
        <w:t xml:space="preserve"> </w:t>
      </w:r>
      <w:r w:rsidRPr="004715BF">
        <w:t>են:</w:t>
      </w:r>
    </w:p>
    <w:p w14:paraId="471D49C4" w14:textId="77777777" w:rsidR="00BF0CD8" w:rsidRPr="00683ED5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Եռավալենտ և քառավալենտ</w:t>
      </w:r>
      <w:r w:rsidRPr="00683ED5">
        <w:t xml:space="preserve"> մետաղների օքսիդների մեծամասնությունը ամֆոտեր է՝  </w:t>
      </w:r>
    </w:p>
    <w:p w14:paraId="49A3BFFD" w14:textId="1E3B0E4B" w:rsidR="00BF0CD8" w:rsidRDefault="006547E0" w:rsidP="00302A17">
      <w:pPr>
        <w:pStyle w:val="Q-Normal"/>
      </w:pPr>
      <w:r>
        <w:rPr>
          <w:noProof/>
        </w:rPr>
        <w:object w:dxaOrig="4090" w:dyaOrig="549" w14:anchorId="549DD691">
          <v:shape id="_x0000_i1049" type="#_x0000_t75" style="width:189pt;height:27pt" o:ole="">
            <v:imagedata r:id="rId169" o:title=""/>
          </v:shape>
          <o:OLEObject Type="Embed" ProgID="ChemDraw.Document.6.0" ShapeID="_x0000_i1049" DrawAspect="Content" ObjectID="_1759445751" r:id="rId170"/>
        </w:object>
      </w:r>
    </w:p>
    <w:p w14:paraId="2A093A4F" w14:textId="77777777" w:rsidR="00BF0CD8" w:rsidRPr="00683ED5" w:rsidRDefault="00BF0CD8" w:rsidP="00302A17">
      <w:pPr>
        <w:pStyle w:val="Q-Normal"/>
        <w:numPr>
          <w:ilvl w:val="0"/>
          <w:numId w:val="35"/>
        </w:num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, VI, VII</m:t>
        </m:r>
      </m:oMath>
      <w:r w:rsidRPr="004715BF">
        <w:rPr>
          <w:b/>
          <w:sz w:val="24"/>
          <w:szCs w:val="24"/>
        </w:rPr>
        <w:t xml:space="preserve"> </w:t>
      </w:r>
      <w:r w:rsidRPr="00683ED5">
        <w:t xml:space="preserve">վալենտականությամբ մետաղների օքսիդների մեծամասնությունը թթվային է՝     </w:t>
      </w:r>
    </w:p>
    <w:p w14:paraId="3F0EA3AB" w14:textId="4BC96F5D" w:rsidR="00BF0CD8" w:rsidRPr="00E7205D" w:rsidRDefault="006547E0" w:rsidP="00302A17">
      <w:pPr>
        <w:pStyle w:val="Q-Normal"/>
        <w:rPr>
          <w:rFonts w:eastAsiaTheme="minorEastAsia"/>
          <w:sz w:val="24"/>
          <w:szCs w:val="24"/>
        </w:rPr>
      </w:pPr>
      <w:r>
        <w:object w:dxaOrig="2578" w:dyaOrig="543" w14:anchorId="52FD74A3">
          <v:shape id="_x0000_i1050" type="#_x0000_t75" style="width:123.75pt;height:25.5pt" o:ole="">
            <v:imagedata r:id="rId171" o:title=""/>
          </v:shape>
          <o:OLEObject Type="Embed" ProgID="ChemDraw.Document.6.0" ShapeID="_x0000_i1050" DrawAspect="Content" ObjectID="_1759445752" r:id="rId172"/>
        </w:object>
      </w:r>
      <w:r w:rsidR="00BF0CD8" w:rsidRPr="00E7205D">
        <w:rPr>
          <w:rFonts w:eastAsiaTheme="minorEastAsia"/>
          <w:sz w:val="24"/>
          <w:szCs w:val="24"/>
        </w:rPr>
        <w:t xml:space="preserve"> </w:t>
      </w:r>
      <w:r w:rsidR="00BF0CD8" w:rsidRPr="00E7205D">
        <w:rPr>
          <w:rFonts w:eastAsiaTheme="minorEastAsia"/>
          <w:b/>
          <w:sz w:val="28"/>
          <w:szCs w:val="28"/>
        </w:rPr>
        <w:t xml:space="preserve">  </w:t>
      </w:r>
      <w:r w:rsidR="00BF0CD8" w:rsidRPr="00E7205D">
        <w:rPr>
          <w:rFonts w:eastAsiaTheme="minorEastAsia"/>
          <w:sz w:val="24"/>
          <w:szCs w:val="24"/>
        </w:rPr>
        <w:t>:</w:t>
      </w:r>
    </w:p>
    <w:p w14:paraId="2FA9AF17" w14:textId="77777777" w:rsidR="00BF0CD8" w:rsidRPr="00E7205D" w:rsidRDefault="00BF0CD8" w:rsidP="00302A17">
      <w:pPr>
        <w:pStyle w:val="Q-Normal"/>
      </w:pPr>
      <w:r w:rsidRPr="00E7205D">
        <w:t>Փոփոխական վալենտականությամբ մետաղները կարող են երեք տեսակ օքսիդ առաջացնել, օրինակ՝</w:t>
      </w:r>
    </w:p>
    <w:p w14:paraId="6D19F20C" w14:textId="5DA5EAF0" w:rsidR="00BE7B31" w:rsidRDefault="0060714D" w:rsidP="00302A17">
      <w:pPr>
        <w:pStyle w:val="Q-Normal"/>
      </w:pPr>
      <w:r>
        <w:object w:dxaOrig="2361" w:dyaOrig="1035" w14:anchorId="3540101E">
          <v:shape id="_x0000_i1051" type="#_x0000_t75" style="width:162.75pt;height:71.25pt" o:ole="">
            <v:imagedata r:id="rId173" o:title=""/>
          </v:shape>
          <o:OLEObject Type="Embed" ProgID="ChemDraw.Document.6.0" ShapeID="_x0000_i1051" DrawAspect="Content" ObjectID="_1759445753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2D7ED170" w14:textId="1709A54F" w:rsidR="00A1091E" w:rsidRDefault="00A1091E" w:rsidP="00302A17">
      <w:pPr>
        <w:pStyle w:val="Q-Normal"/>
      </w:pPr>
    </w:p>
    <w:p w14:paraId="68178D9B" w14:textId="0449DD5D" w:rsidR="00A1091E" w:rsidRDefault="00A1091E" w:rsidP="00302A17">
      <w:pPr>
        <w:pStyle w:val="Q-Normal"/>
      </w:pPr>
    </w:p>
    <w:p w14:paraId="20BDEE36" w14:textId="77777777" w:rsidR="00A1091E" w:rsidRPr="00A1091E" w:rsidRDefault="00A1091E" w:rsidP="00302A17">
      <w:pPr>
        <w:pStyle w:val="Q-Normal"/>
      </w:pPr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5A0BD8" w:rsidRDefault="00BF0CD8" w:rsidP="00BF0CD8">
      <w:pPr>
        <w:pStyle w:val="Q-List"/>
        <w:spacing w:after="0" w:line="360" w:lineRule="auto"/>
        <w:ind w:left="360" w:hanging="360"/>
      </w:pPr>
      <w:r w:rsidRPr="005A0BD8">
        <w:t xml:space="preserve">Դասակարգել հետևյալ օքսիդները. </w:t>
      </w:r>
      <w:bookmarkStart w:id="225" w:name="_Hlk49191229"/>
    </w:p>
    <w:p w14:paraId="622D187D" w14:textId="77777777" w:rsidR="00BF0CD8" w:rsidRPr="005A0BD8" w:rsidRDefault="00BF0CD8" w:rsidP="00735DD0">
      <w:pPr>
        <w:pStyle w:val="ListParagraph"/>
        <w:spacing w:after="0"/>
        <w:ind w:left="360" w:hanging="360"/>
        <w:jc w:val="center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71163CD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Անվանել հետևյալ օքսիդները. 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u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 ժ)</w:t>
      </w:r>
      <w:bookmarkStart w:id="230" w:name="_Hlk49192868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bookmarkEnd w:id="230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12E9AFE" w14:textId="098EC586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 բանաձևերը. սնդիկի </w:t>
      </w:r>
      <w:bookmarkStart w:id="231" w:name="_Hlk49191534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(II)</w:t>
      </w:r>
      <w:bookmarkEnd w:id="231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23FCF54A" w14:textId="4D252E15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  <w:t xml:space="preserve">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ետևյալ հի</w:t>
      </w:r>
      <w:r w:rsidR="006547E0"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3A5AEAD4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ն համապատասխանող հիդրօքսիդների բանաձևեր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>:</w:t>
      </w:r>
    </w:p>
    <w:p w14:paraId="4CEFA3C7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Ավարտել հետևյալ ռեակցիաները.</w:t>
      </w:r>
    </w:p>
    <w:p w14:paraId="206ADE30" w14:textId="77777777" w:rsidR="00BF0CD8" w:rsidRPr="005A0BD8" w:rsidRDefault="00BF0CD8" w:rsidP="00735DD0">
      <w:pPr>
        <w:pStyle w:val="ListParagraph"/>
        <w:spacing w:after="0"/>
        <w:ind w:left="360" w:hanging="360"/>
        <w:rPr>
          <w:rFonts w:ascii="GHEA Grapalat" w:eastAsia="Times New Roman" w:hAnsi="GHEA Grapalat" w:cs="Times New Roman"/>
          <w:b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3EDAA98F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                   Al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65A7AFC9" w14:textId="77777777" w:rsidR="00BF0CD8" w:rsidRPr="005A0BD8" w:rsidRDefault="00000000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=  </m:t>
          </m:r>
        </m:oMath>
      </m:oMathPara>
    </w:p>
    <w:p w14:paraId="6D0F8DE1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    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08C2E51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NaOH=</m:t>
          </m:r>
        </m:oMath>
      </m:oMathPara>
    </w:p>
    <w:p w14:paraId="37DBF3B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0C222C3F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ածխածնի (IV)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 NaOH,  Zn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1608222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lastRenderedPageBreak/>
        <w:t xml:space="preserve">Ներքոբերյալ նյութերից ո՞րի հետ կփոխազդի ցինկի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51135E5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Ո՞ր զույգ օքսիդները կփոխազդեն իրար հետ. </w:t>
      </w: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aO</m:t>
        </m:r>
      </m:oMath>
      <w:bookmarkEnd w:id="233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</w:t>
      </w:r>
      <w:r w:rsidRPr="005A0BD8">
        <w:rPr>
          <w:rFonts w:ascii="GHEA Grapalat" w:eastAsia="Times New Roman" w:hAnsi="GHEA Grapalat" w:cs="Times New Roman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Ba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25F0712A" w14:textId="76E8A81D" w:rsidR="008E7086" w:rsidRDefault="008E7086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w:drawing>
          <wp:inline distT="0" distB="0" distL="0" distR="0" wp14:anchorId="568644DD" wp14:editId="58900EAC">
            <wp:extent cx="6086475" cy="793750"/>
            <wp:effectExtent l="19050" t="19050" r="9525" b="25400"/>
            <wp:docPr id="437258375" name="Diagram 4372583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2C21B3F">
                <wp:extent cx="5233728" cy="725978"/>
                <wp:effectExtent l="0" t="0" r="5080" b="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3728" cy="7259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412.1pt;height: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3801BE">
        <w:t xml:space="preserve"> </w: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6212DC27" w14:textId="3F13767F" w:rsidR="00BF0CD8" w:rsidRDefault="00BF0CD8" w:rsidP="00302A17">
      <w:pPr>
        <w:pStyle w:val="Q-Normal"/>
        <w:rPr>
          <w:noProof/>
        </w:rPr>
      </w:pPr>
      <w:r w:rsidRPr="00370B23">
        <w:rPr>
          <w:noProof/>
        </w:rPr>
        <w:t xml:space="preserve"> </w:t>
      </w:r>
    </w:p>
    <w:p w14:paraId="0894AD12" w14:textId="77777777" w:rsidR="00BF0CD8" w:rsidRPr="003801B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1D757B9A">
                <wp:extent cx="5841077" cy="9720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1077" cy="9720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3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96"/>
                              <w:gridCol w:w="426"/>
                              <w:gridCol w:w="1748"/>
                              <w:gridCol w:w="270"/>
                              <w:gridCol w:w="3060"/>
                              <w:gridCol w:w="270"/>
                              <w:gridCol w:w="1881"/>
                            </w:tblGrid>
                            <w:tr w:rsidR="00685F51" w:rsidRPr="00A11FCD" w14:paraId="2DE29C89" w14:textId="77777777" w:rsidTr="00735DD0">
                              <w:trPr>
                                <w:trHeight w:val="827"/>
                              </w:trPr>
                              <w:tc>
                                <w:tcPr>
                                  <w:tcW w:w="1696" w:type="dxa"/>
                                  <w:vAlign w:val="center"/>
                                </w:tcPr>
                                <w:p w14:paraId="5F868FA7" w14:textId="77777777" w:rsidR="00685F51" w:rsidRPr="00C804B8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C804B8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841DE99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48" w:type="dxa"/>
                                  <w:vAlign w:val="center"/>
                                </w:tcPr>
                                <w:p w14:paraId="220560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060" w:type="dxa"/>
                                  <w:vAlign w:val="center"/>
                                </w:tcPr>
                                <w:p w14:paraId="5067CC71" w14:textId="010477B2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 xml:space="preserve">Մետաղի 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օքսիդացման աստիճանը</w:t>
                                  </w:r>
                                </w:p>
                                <w:p w14:paraId="391AEA8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1" w:type="dxa"/>
                                  <w:vAlign w:val="center"/>
                                </w:tcPr>
                                <w:p w14:paraId="116369E8" w14:textId="77777777" w:rsidR="00685F51" w:rsidRPr="00A11FCD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459.9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" fillcolor="#fff2cc [663]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93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96"/>
                        <w:gridCol w:w="426"/>
                        <w:gridCol w:w="1748"/>
                        <w:gridCol w:w="270"/>
                        <w:gridCol w:w="3060"/>
                        <w:gridCol w:w="270"/>
                        <w:gridCol w:w="1881"/>
                      </w:tblGrid>
                      <w:tr w:rsidR="00685F51" w:rsidRPr="00A11FCD" w14:paraId="2DE29C89" w14:textId="77777777" w:rsidTr="00735DD0">
                        <w:trPr>
                          <w:trHeight w:val="827"/>
                        </w:trPr>
                        <w:tc>
                          <w:tcPr>
                            <w:tcW w:w="1696" w:type="dxa"/>
                            <w:vAlign w:val="center"/>
                          </w:tcPr>
                          <w:p w14:paraId="5F868FA7" w14:textId="77777777" w:rsidR="00685F51" w:rsidRPr="00C804B8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C804B8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841DE99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748" w:type="dxa"/>
                            <w:vAlign w:val="center"/>
                          </w:tcPr>
                          <w:p w14:paraId="220560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3060" w:type="dxa"/>
                            <w:vAlign w:val="center"/>
                          </w:tcPr>
                          <w:p w14:paraId="5067CC71" w14:textId="010477B2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 xml:space="preserve">Մետաղի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օքսիդացման աստիճանը</w:t>
                            </w:r>
                          </w:p>
                          <w:p w14:paraId="391AEA8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1" w:type="dxa"/>
                            <w:vAlign w:val="center"/>
                          </w:tcPr>
                          <w:p w14:paraId="116369E8" w14:textId="77777777" w:rsidR="00685F51" w:rsidRPr="00A11FCD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71"/>
        <w:gridCol w:w="3177"/>
      </w:tblGrid>
      <w:tr w:rsidR="00BF0CD8" w:rsidRPr="003C5F04" w14:paraId="12C53580" w14:textId="77777777" w:rsidTr="00735DD0">
        <w:tc>
          <w:tcPr>
            <w:tcW w:w="1180" w:type="dxa"/>
            <w:vAlign w:val="center"/>
          </w:tcPr>
          <w:p w14:paraId="4AC04A67" w14:textId="77777777" w:rsidR="00BF0CD8" w:rsidRPr="003C5F04" w:rsidRDefault="00BF0CD8" w:rsidP="00302A17">
            <w:pPr>
              <w:pStyle w:val="Q-Normal"/>
            </w:pPr>
            <w:r w:rsidRPr="005A0BD8">
              <w:t>Օրինակ</w:t>
            </w:r>
            <w:r w:rsidRPr="003C5F04">
              <w:t>՝</w:t>
            </w:r>
          </w:p>
        </w:tc>
        <w:tc>
          <w:tcPr>
            <w:tcW w:w="1688" w:type="dxa"/>
            <w:vAlign w:val="center"/>
          </w:tcPr>
          <w:p w14:paraId="4DF33A7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3274" w:type="dxa"/>
            <w:vAlign w:val="center"/>
          </w:tcPr>
          <w:p w14:paraId="0716DA66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</w:tr>
      <w:tr w:rsidR="00BF0CD8" w:rsidRPr="003C5F04" w14:paraId="0676410D" w14:textId="77777777" w:rsidTr="00A11FCD">
        <w:tc>
          <w:tcPr>
            <w:tcW w:w="1180" w:type="dxa"/>
            <w:vAlign w:val="center"/>
          </w:tcPr>
          <w:p w14:paraId="32A23D0D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0CF57D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 xml:space="preserve"> -</m:t>
              </m:r>
            </m:oMath>
            <w:r w:rsidRPr="00A11FCD">
              <w:rPr>
                <w:rFonts w:ascii="GHEA Grapalat" w:eastAsiaTheme="minorEastAsia" w:hAnsi="GHEA Grapalat" w:cs="Arial"/>
                <w:b/>
              </w:rPr>
              <w:t xml:space="preserve"> </w:t>
            </w:r>
          </w:p>
        </w:tc>
        <w:tc>
          <w:tcPr>
            <w:tcW w:w="3274" w:type="dxa"/>
            <w:vAlign w:val="center"/>
          </w:tcPr>
          <w:p w14:paraId="2D32871D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A11FCD">
        <w:tc>
          <w:tcPr>
            <w:tcW w:w="1180" w:type="dxa"/>
            <w:vAlign w:val="center"/>
          </w:tcPr>
          <w:p w14:paraId="01AA3737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7A14E1E3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0E2AC86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A11FCD">
        <w:tc>
          <w:tcPr>
            <w:tcW w:w="1180" w:type="dxa"/>
            <w:vAlign w:val="center"/>
          </w:tcPr>
          <w:p w14:paraId="2275A140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B7EB3F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NaOH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4BC87EF1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A11FCD">
        <w:tc>
          <w:tcPr>
            <w:tcW w:w="1180" w:type="dxa"/>
            <w:vAlign w:val="center"/>
          </w:tcPr>
          <w:p w14:paraId="4867F25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56C8F874" w14:textId="77777777" w:rsidR="00BF0CD8" w:rsidRPr="00A11FCD" w:rsidRDefault="00BF0CD8" w:rsidP="00A11FCD">
            <w:pPr>
              <w:rPr>
                <w:rFonts w:ascii="GHEA Grapalat" w:eastAsia="Calibri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76F055D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կալցիումի հիդրօքսիդ</w:t>
            </w:r>
          </w:p>
        </w:tc>
      </w:tr>
    </w:tbl>
    <w:p w14:paraId="7AAC2349" w14:textId="77777777" w:rsidR="00BF0CD8" w:rsidRDefault="00BF0CD8" w:rsidP="00302A17">
      <w:pPr>
        <w:pStyle w:val="Q-Normal"/>
      </w:pPr>
    </w:p>
    <w:p w14:paraId="38D2AC85" w14:textId="7DE4B50B" w:rsidR="00BF0CD8" w:rsidRPr="003C5F04" w:rsidRDefault="00BF0CD8" w:rsidP="00302A17">
      <w:pPr>
        <w:pStyle w:val="Q-Normal"/>
      </w:pPr>
      <w:r w:rsidRPr="003C5F04">
        <w:t>Ըստ հիդրօքսի</w:t>
      </w:r>
      <w:r w:rsidR="000463F2">
        <w:t>լ</w:t>
      </w:r>
      <w:r w:rsidRPr="003C5F04">
        <w:t xml:space="preserve"> խմբերի թվի՝ հիմքերը լինում են.</w:t>
      </w:r>
    </w:p>
    <w:p w14:paraId="05312DAE" w14:textId="4C38EF94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Միաթթու,</w:t>
      </w:r>
      <w:r w:rsidRPr="005A0BD8">
        <w:rPr>
          <w:rFonts w:ascii="GHEA Grapalat" w:eastAsiaTheme="minorEastAsia" w:hAnsi="GHEA Grapalat" w:cs="Arial"/>
          <w:lang w:val="hy-AM"/>
        </w:rPr>
        <w:t xml:space="preserve"> երբ մոլեկուլում պար</w:t>
      </w:r>
      <w:r w:rsidR="00292AF6">
        <w:rPr>
          <w:rFonts w:ascii="GHEA Grapalat" w:eastAsiaTheme="minorEastAsia" w:hAnsi="GHEA Grapalat" w:cs="Arial"/>
          <w:lang w:val="hy-AM"/>
        </w:rPr>
        <w:t>ո</w:t>
      </w:r>
      <w:r w:rsidRPr="005A0BD8">
        <w:rPr>
          <w:rFonts w:ascii="GHEA Grapalat" w:eastAsiaTheme="minorEastAsia" w:hAnsi="GHEA Grapalat" w:cs="Arial"/>
          <w:lang w:val="hy-AM"/>
        </w:rPr>
        <w:t>ւնակվում է 1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OH</m:t>
        </m:r>
      </m:oMath>
      <w:r w:rsidRPr="005A0BD8">
        <w:rPr>
          <w:rFonts w:ascii="GHEA Grapalat" w:eastAsiaTheme="minorEastAsia" w:hAnsi="GHEA Grapalat" w:cs="Arial"/>
          <w:b/>
          <w:i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</w:t>
      </w:r>
    </w:p>
    <w:p w14:paraId="4AB22B00" w14:textId="7131A857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րկ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2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vertAlign w:val="subscript"/>
            <w:lang w:val="hy-AM"/>
          </w:rPr>
          <m:t xml:space="preserve"> 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այլն:</w:t>
      </w:r>
    </w:p>
    <w:p w14:paraId="48E4A4C4" w14:textId="767C77F7" w:rsidR="00F76434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lastRenderedPageBreak/>
        <w:t>Եռ</w:t>
      </w:r>
      <w:r>
        <w:rPr>
          <w:rFonts w:ascii="GHEA Grapalat" w:eastAsiaTheme="minorEastAsia" w:hAnsi="GHEA Grapalat" w:cs="Arial"/>
          <w:b/>
          <w:i/>
          <w:lang w:val="hy-AM"/>
        </w:rPr>
        <w:t>ա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3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</m:oMath>
      <w:r w:rsidRPr="00AE5FDE">
        <w:rPr>
          <w:rFonts w:ascii="GHEA Grapalat" w:eastAsiaTheme="minorEastAsia" w:hAnsi="GHEA Grapalat" w:cs="Arial"/>
          <w:b/>
          <w:sz w:val="24"/>
          <w:szCs w:val="24"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 Երկթթու և եռ</w:t>
      </w:r>
      <w:r>
        <w:rPr>
          <w:rFonts w:ascii="GHEA Grapalat" w:eastAsiaTheme="minorEastAsia" w:hAnsi="GHEA Grapalat" w:cs="Arial"/>
          <w:lang w:val="hy-AM"/>
        </w:rPr>
        <w:t>ա</w:t>
      </w:r>
      <w:r w:rsidRPr="005A0BD8">
        <w:rPr>
          <w:rFonts w:ascii="GHEA Grapalat" w:eastAsiaTheme="minorEastAsia" w:hAnsi="GHEA Grapalat" w:cs="Arial"/>
          <w:lang w:val="hy-AM"/>
        </w:rPr>
        <w:t xml:space="preserve">թթու հիմքերը կոչվում են նաև 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բազմաթթու</w:t>
      </w:r>
      <w:r w:rsidRPr="005A0BD8">
        <w:rPr>
          <w:rFonts w:ascii="GHEA Grapalat" w:eastAsiaTheme="minorEastAsia" w:hAnsi="GHEA Grapalat" w:cs="Arial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201327C8" w14:textId="77777777" w:rsidR="00C804B8" w:rsidRPr="00AD7977" w:rsidRDefault="00C804B8" w:rsidP="00C804B8">
      <w:pPr>
        <w:pStyle w:val="ListParagraph"/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302A17">
      <w:pPr>
        <w:pStyle w:val="Q-Normal"/>
      </w:pPr>
      <w:r w:rsidRPr="003C5F04">
        <w:rPr>
          <w:noProof/>
          <w:lang w:eastAsia="ru-RU"/>
        </w:rPr>
        <w:drawing>
          <wp:inline distT="0" distB="0" distL="0" distR="0" wp14:anchorId="6D505FF9" wp14:editId="1CA0EE90">
            <wp:extent cx="4392000" cy="1513890"/>
            <wp:effectExtent l="38100" t="57150" r="27940" b="4826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լկալիները ստանում են. </w:t>
      </w:r>
    </w:p>
    <w:p w14:paraId="48448079" w14:textId="397D5320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) </w:t>
      </w:r>
      <w:r w:rsidR="00B247C9">
        <w:rPr>
          <w:rFonts w:ascii="GHEA Grapalat" w:hAnsi="GHEA Grapalat" w:cs="Arial"/>
          <w:lang w:val="hy-AM"/>
        </w:rPr>
        <w:t xml:space="preserve">համապատասխան </w:t>
      </w:r>
      <w:r w:rsidRPr="005A0BD8">
        <w:rPr>
          <w:rFonts w:ascii="GHEA Grapalat" w:hAnsi="GHEA Grapalat" w:cs="Arial"/>
          <w:lang w:val="hy-AM"/>
        </w:rPr>
        <w:t>մետաղների և ջրի փոխազդեցությունից.</w:t>
      </w:r>
    </w:p>
    <w:p w14:paraId="07017C8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5F13D17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16587EF5" w14:textId="77777777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բ) մետաղի օքսիդի  և ջրի փոխազդեցությունից.</w:t>
      </w:r>
    </w:p>
    <w:p w14:paraId="5C0B289C" w14:textId="77777777" w:rsidR="00BF0CD8" w:rsidRPr="005A0BD8" w:rsidRDefault="00000000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OH</m:t>
          </m:r>
        </m:oMath>
      </m:oMathPara>
    </w:p>
    <w:p w14:paraId="3321DDF0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lastRenderedPageBreak/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</m:t>
          </m:r>
        </m:oMath>
      </m:oMathPara>
    </w:p>
    <w:p w14:paraId="47FAB9B3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</w:rPr>
      </w:pPr>
      <w:r w:rsidRPr="005A0BD8">
        <w:rPr>
          <w:rFonts w:ascii="GHEA Grapalat" w:eastAsiaTheme="minorEastAsia" w:hAnsi="GHEA Grapalat" w:cs="Arial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AE5FDE" w:rsidRDefault="00BF0CD8" w:rsidP="00735DD0">
      <w:pPr>
        <w:pStyle w:val="ListParagraph"/>
        <w:ind w:left="0" w:firstLine="360"/>
        <w:jc w:val="center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4E355D7D" w14:textId="1D7D2646" w:rsidR="00AD7977" w:rsidRPr="00C804B8" w:rsidRDefault="00BF0CD8" w:rsidP="00C804B8">
      <w:pPr>
        <w:pStyle w:val="ListParagraph"/>
        <w:ind w:left="0" w:firstLine="360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color w:val="000000" w:themeColor="text1"/>
          <w:lang w:val="hy-AM"/>
        </w:rPr>
      </w:pPr>
      <w:r w:rsidRPr="005A0BD8">
        <w:rPr>
          <w:rFonts w:ascii="GHEA Grapalat" w:hAnsi="GHEA Grapalat" w:cs="Arial"/>
          <w:lang w:val="hy-AM"/>
        </w:rPr>
        <w:t>Հիմնային լուծույթում ինդիկատորները փոխում են իրենց գույնը հիդրօքսի</w:t>
      </w:r>
      <w:r w:rsidR="00F34EDA">
        <w:rPr>
          <w:rFonts w:ascii="GHEA Grapalat" w:hAnsi="GHEA Grapalat" w:cs="Arial"/>
          <w:lang w:val="hy-AM"/>
        </w:rPr>
        <w:t>լ</w:t>
      </w:r>
      <w:r w:rsidRPr="005A0BD8">
        <w:rPr>
          <w:rFonts w:ascii="GHEA Grapalat" w:hAnsi="GHEA Grapalat" w:cs="Arial"/>
          <w:lang w:val="hy-AM"/>
        </w:rPr>
        <w:t xml:space="preserve"> խմբի </w:t>
      </w:r>
      <w:r w:rsidRPr="005A0BD8">
        <w:rPr>
          <w:rFonts w:ascii="GHEA Grapalat" w:hAnsi="GHEA Grapalat" w:cs="Arial"/>
          <w:color w:val="000000" w:themeColor="text1"/>
          <w:lang w:val="hy-AM"/>
        </w:rPr>
        <w:t>ազդեցությամբ.</w:t>
      </w:r>
      <w:r w:rsidRPr="005A0BD8">
        <w:rPr>
          <w:rFonts w:ascii="GHEA Grapalat" w:hAnsi="GHEA Grapalat" w:cs="Arial"/>
          <w:b/>
          <w:i/>
          <w:color w:val="000000" w:themeColor="text1"/>
          <w:lang w:val="hy-AM"/>
        </w:rPr>
        <w:t xml:space="preserve"> </w:t>
      </w:r>
    </w:p>
    <w:p w14:paraId="35C72E05" w14:textId="77777777" w:rsidR="00BF0CD8" w:rsidRPr="005A0BD8" w:rsidRDefault="00BF0CD8" w:rsidP="00302A17">
      <w:pPr>
        <w:pStyle w:val="Q-Normal"/>
        <w:rPr>
          <w:color w:val="000000" w:themeColor="text1"/>
        </w:rPr>
      </w:pPr>
      <w:r w:rsidRPr="005A0BD8">
        <w:rPr>
          <w:noProof/>
        </w:rPr>
        <mc:AlternateContent>
          <mc:Choice Requires="wps">
            <w:drawing>
              <wp:inline distT="0" distB="0" distL="0" distR="0" wp14:anchorId="7E31DBA8" wp14:editId="59C4BE8E">
                <wp:extent cx="2527069" cy="355600"/>
                <wp:effectExtent l="57150" t="38100" r="64135" b="8255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Լակմուսը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Լակմուսը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6BCF379B" wp14:editId="07953657">
                <wp:extent cx="2527069" cy="368300"/>
                <wp:effectExtent l="57150" t="38100" r="64135" b="69850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68300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Default="00685F51" w:rsidP="00735DD0">
                            <w:pPr>
                              <w:jc w:val="center"/>
                            </w:pP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99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" fillcolor="#fc0" stroked="f">
                <v:shadow on="t" color="black" opacity="41287f" offset="0,1.5pt"/>
                <v:textbox>
                  <w:txbxContent>
                    <w:p w14:paraId="37EEC3E3" w14:textId="77777777" w:rsidR="00685F51" w:rsidRDefault="00685F51" w:rsidP="00735DD0">
                      <w:pPr>
                        <w:jc w:val="center"/>
                      </w:pP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 xml:space="preserve">Մեթիլնարնջագույնը՝ </w:t>
                      </w: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025252FE" wp14:editId="2B469445">
                <wp:extent cx="2527069" cy="355600"/>
                <wp:effectExtent l="57150" t="38100" r="64135" b="8255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Ֆենոլֆտալեինը՝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Ֆենոլֆտալեինը՝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lang w:val="hy-AM"/>
        </w:rPr>
      </w:pPr>
      <w:r w:rsidRPr="005A0BD8">
        <w:rPr>
          <w:rFonts w:ascii="GHEA Grapalat" w:hAnsi="GHEA Grapalat" w:cs="Arial"/>
          <w:color w:val="000000" w:themeColor="text1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5A0BD8">
        <w:rPr>
          <w:rFonts w:ascii="GHEA Grapalat" w:hAnsi="GHEA Grapalat" w:cs="Arial"/>
          <w:b/>
          <w:color w:val="000000" w:themeColor="text1"/>
          <w:lang w:val="hy-AM"/>
        </w:rPr>
        <w:t>չեզոքացման</w:t>
      </w:r>
      <w:r w:rsidRPr="005A0BD8">
        <w:rPr>
          <w:rFonts w:ascii="GHEA Grapalat" w:hAnsi="GHEA Grapalat" w:cs="Arial"/>
          <w:color w:val="000000" w:themeColor="text1"/>
          <w:lang w:val="hy-AM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4"/>
      </w:tblGrid>
      <w:tr w:rsidR="00BF0CD8" w:rsidRPr="00AE5FDE" w14:paraId="4F8EF6D5" w14:textId="77777777" w:rsidTr="00735DD0">
        <w:trPr>
          <w:jc w:val="center"/>
        </w:trPr>
        <w:tc>
          <w:tcPr>
            <w:tcW w:w="4144" w:type="dxa"/>
            <w:vAlign w:val="center"/>
          </w:tcPr>
          <w:p w14:paraId="50BF222D" w14:textId="77777777" w:rsidR="00BF0CD8" w:rsidRPr="00AE5FDE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Հիմք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թթու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աղ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ջուր</w:t>
            </w:r>
          </w:p>
        </w:tc>
      </w:tr>
    </w:tbl>
    <w:p w14:paraId="3AA02517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O</m:t>
          </m:r>
        </m:oMath>
      </m:oMathPara>
    </w:p>
    <w:p w14:paraId="2CBBC9C9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3B38E31C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lang w:val="hy-AM"/>
          </w:rPr>
          <m:t>℃</m:t>
        </m:r>
      </m:oMath>
      <w:r w:rsidRPr="005A0BD8">
        <w:rPr>
          <w:rFonts w:ascii="GHEA Grapalat" w:hAnsi="GHEA Grapalat" w:cs="Arial"/>
          <w:lang w:val="hy-AM"/>
        </w:rPr>
        <w:t>–ում առանց քայքայվելու, իսկ ջրում անլուծելի հիդրօքսիդները տաքացնելիս քայքայվում են</w:t>
      </w:r>
      <w:r w:rsidRPr="005A0BD8">
        <w:rPr>
          <w:rFonts w:ascii="GHEA Grapalat" w:hAnsi="GHEA Grapalat" w:cs="Arial"/>
        </w:rPr>
        <w:t xml:space="preserve">` </w:t>
      </w:r>
      <w:r w:rsidRPr="005A0BD8">
        <w:rPr>
          <w:rFonts w:ascii="GHEA Grapalat" w:hAnsi="GHEA Grapalat" w:cs="Arial"/>
          <w:lang w:val="hy-AM"/>
        </w:rPr>
        <w:t>առաջացնելով օքսիդ և ջուր.</w:t>
      </w:r>
    </w:p>
    <w:p w14:paraId="106D80C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w:lastRenderedPageBreak/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53F19FA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77863882" w14:textId="082F82AB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Ալկալիները փոխազդում են թթվային </w:t>
      </w:r>
      <w:r w:rsidR="00F34EDA">
        <w:rPr>
          <w:rFonts w:ascii="GHEA Grapalat" w:eastAsiaTheme="minorEastAsia" w:hAnsi="GHEA Grapalat" w:cs="Arial"/>
          <w:lang w:val="hy-AM"/>
        </w:rPr>
        <w:t xml:space="preserve">հատկություն ունեցող </w:t>
      </w:r>
      <w:r w:rsidRPr="005A0BD8">
        <w:rPr>
          <w:rFonts w:ascii="GHEA Grapalat" w:eastAsiaTheme="minorEastAsia" w:hAnsi="GHEA Grapalat" w:cs="Arial"/>
          <w:lang w:val="hy-AM"/>
        </w:rPr>
        <w:t>օքսիդների հետ.</w:t>
      </w:r>
    </w:p>
    <w:p w14:paraId="7332BC93" w14:textId="77777777" w:rsidR="00BF0CD8" w:rsidRPr="00AE5FDE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7C793C39" w14:textId="33814BB9" w:rsidR="00BF0CD8" w:rsidRPr="00F34EDA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0242D832" w14:textId="0DE9ECAD" w:rsidR="00F34EDA" w:rsidRPr="00F34EDA" w:rsidRDefault="00F34EDA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F34EDA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փոխազդում են աղերի հետ: Ռեակցիան ընթանում է լուծույթում</w:t>
      </w:r>
      <w:r w:rsidRPr="00F34EDA">
        <w:rPr>
          <w:rFonts w:ascii="GHEA Grapalat" w:hAnsi="GHEA Grapalat" w:cs="Arial"/>
          <w:lang w:val="hy-AM"/>
        </w:rPr>
        <w:t xml:space="preserve">, </w:t>
      </w:r>
      <w:r w:rsidRPr="005A0BD8">
        <w:rPr>
          <w:rFonts w:ascii="GHEA Grapalat" w:hAnsi="GHEA Grapalat" w:cs="Arial"/>
          <w:lang w:val="hy-AM"/>
        </w:rPr>
        <w:t>արդյունքում առաջանում է ջրում անլուծելի հիմք կամ աղ.</w:t>
      </w:r>
    </w:p>
    <w:p w14:paraId="25A772A2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 </m:t>
          </m:r>
        </m:oMath>
      </m:oMathPara>
    </w:p>
    <w:p w14:paraId="23E58021" w14:textId="0E70A972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b>
          </m:sSub>
        </m:oMath>
      </m:oMathPara>
    </w:p>
    <w:p w14:paraId="36712C35" w14:textId="5700A082" w:rsidR="00BF0CD8" w:rsidRPr="001E3BEF" w:rsidRDefault="00BF0CD8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</m:t>
          </m:r>
        </m:oMath>
      </m:oMathPara>
    </w:p>
    <w:p w14:paraId="4E1A78E3" w14:textId="77777777" w:rsidR="001E3BEF" w:rsidRPr="00AE5FDE" w:rsidRDefault="001E3BEF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2EB9CC44" w14:textId="77777777" w:rsidR="00BF0CD8" w:rsidRPr="00C5308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30EAC1D">
                <wp:extent cx="5423708" cy="678873"/>
                <wp:effectExtent l="0" t="0" r="5715" b="698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3708" cy="6788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427.05pt;height:5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3C5F04" w:rsidRDefault="00BF0CD8" w:rsidP="00302A17">
      <w:pPr>
        <w:pStyle w:val="Q-Normal"/>
      </w:pPr>
      <w:r w:rsidRPr="003C5F04">
        <w:t>Կալցիումի հիդրօքսիդը հայտնի է երեք անունով՝ հանգած կիր, կրակաթ և կրաջուր:</w:t>
      </w:r>
    </w:p>
    <w:p w14:paraId="1C8D84A0" w14:textId="77777777" w:rsidR="00BF0CD8" w:rsidRPr="003C5F04" w:rsidRDefault="00BF0CD8" w:rsidP="00302A17">
      <w:pPr>
        <w:pStyle w:val="Q-Normal"/>
      </w:pPr>
      <w:r w:rsidRPr="003C5F04">
        <w:rPr>
          <w:b/>
          <w:i/>
        </w:rPr>
        <w:t>Հանգած կիրը</w:t>
      </w:r>
      <w:r w:rsidRPr="003C5F04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3C5F04" w:rsidRDefault="00BF0CD8" w:rsidP="00735DD0">
      <w:pPr>
        <w:pStyle w:val="ListParagraph"/>
        <w:ind w:left="90"/>
        <w:rPr>
          <w:rFonts w:ascii="GHEA Grapalat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</m:oMath>
      </m:oMathPara>
    </w:p>
    <w:p w14:paraId="4EF111DC" w14:textId="77777777" w:rsidR="00BF0CD8" w:rsidRPr="003C5F04" w:rsidRDefault="00BF0CD8" w:rsidP="00302A17">
      <w:pPr>
        <w:pStyle w:val="Q-Normal"/>
      </w:pPr>
      <w:r w:rsidRPr="003C5F04">
        <w:t xml:space="preserve">Այս ռեակցիան կոչվում է </w:t>
      </w:r>
      <w:r w:rsidRPr="003C5F04">
        <w:rPr>
          <w:b/>
          <w:i/>
        </w:rPr>
        <w:t>կրի մարում</w:t>
      </w:r>
      <w:r w:rsidRPr="003C5F04">
        <w:t>:</w:t>
      </w:r>
    </w:p>
    <w:p w14:paraId="114711A5" w14:textId="77777777" w:rsidR="00BF0CD8" w:rsidRPr="003C5F04" w:rsidRDefault="00BF0CD8" w:rsidP="00302A17">
      <w:pPr>
        <w:pStyle w:val="Q-Normal"/>
      </w:pPr>
      <w:r w:rsidRPr="003C5F04">
        <w:lastRenderedPageBreak/>
        <w:t xml:space="preserve">Հանգած կիրը ջրի հետ խառնելիս առաջանում է </w:t>
      </w:r>
      <w:r>
        <w:t xml:space="preserve">կաթի նման սպիտակ </w:t>
      </w:r>
      <w:r w:rsidRPr="003C5F04">
        <w:t xml:space="preserve">խառնուրդ (սուսպենզիա), որը կոչվում է </w:t>
      </w:r>
      <w:r w:rsidRPr="003C5F04">
        <w:rPr>
          <w:b/>
          <w:i/>
        </w:rPr>
        <w:t>կրակաթ</w:t>
      </w:r>
      <w:r w:rsidRPr="003C5F04">
        <w:t xml:space="preserve">: </w:t>
      </w:r>
      <w:r>
        <w:t>Կ</w:t>
      </w:r>
      <w:r w:rsidRPr="003C5F04">
        <w:t xml:space="preserve">ալցիումի հիդրօքսիդը ջրում քիչ է լուծվում, ուստի կրակաթը ֆիլտրելիս </w:t>
      </w:r>
      <w:r>
        <w:t>ֆիլտրի թղթի միջով անցնում է</w:t>
      </w:r>
      <w:r w:rsidRPr="003C5F04">
        <w:t xml:space="preserve"> կալցիումի հիդրօքսիդի լուծույթը, որը կոչվում է </w:t>
      </w:r>
      <w:r w:rsidRPr="003C5F04">
        <w:rPr>
          <w:b/>
          <w:i/>
        </w:rPr>
        <w:t>կրաջուր</w:t>
      </w:r>
      <w:r w:rsidRPr="003C5F04">
        <w:t>: Երբ կրաջրի միջով անց են կացնում ածխաթթու գազ, այն պղտորվում է,</w:t>
      </w:r>
      <w:r>
        <w:t xml:space="preserve"> քանի որ լուծույթում առաջանում է ջրում անլուծելի կալցիումի կարբոնատ.</w:t>
      </w:r>
    </w:p>
    <w:p w14:paraId="6E7CAFEB" w14:textId="77777777" w:rsidR="00BF0CD8" w:rsidRPr="003C5F04" w:rsidRDefault="00BF0CD8" w:rsidP="00735DD0">
      <w:pPr>
        <w:pStyle w:val="ListParagraph"/>
        <w:ind w:left="90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230D1DB4" w14:textId="6FB77FC0" w:rsidR="00F76434" w:rsidRDefault="00BF0CD8" w:rsidP="00302A17">
      <w:pPr>
        <w:pStyle w:val="Q-Normal"/>
      </w:pPr>
      <w:r w:rsidRPr="003C5F04">
        <w:t>Այս ռեակցիայի միջոցով հայտնաբերում են ածխաթթու գազը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Pr="005A0BD8" w:rsidRDefault="0074581D" w:rsidP="00AD5577">
      <w:pPr>
        <w:pStyle w:val="ListParagraph"/>
        <w:numPr>
          <w:ilvl w:val="0"/>
          <w:numId w:val="16"/>
        </w:numPr>
        <w:spacing w:after="0" w:line="360" w:lineRule="auto"/>
        <w:ind w:right="-138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>
        <w:rPr>
          <w:rFonts w:ascii="GHEA Grapalat" w:eastAsia="Times New Roman" w:hAnsi="GHEA Grapalat" w:cs="Times New Roman"/>
          <w:iCs/>
          <w:lang w:val="hy-AM" w:eastAsia="ru-RU" w:bidi="he-IL"/>
        </w:rPr>
        <w:t>Ներքոբերյալ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 xml:space="preserve">բանաձևերով 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միացությունների մեջ գտնել հի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երը և անվանել դրանք.</w:t>
      </w:r>
    </w:p>
    <w:p w14:paraId="35A81C9B" w14:textId="77777777" w:rsidR="00BF0CD8" w:rsidRPr="005A0BD8" w:rsidRDefault="00BF0CD8" w:rsidP="00735DD0">
      <w:pPr>
        <w:pStyle w:val="ListParagraph"/>
        <w:spacing w:after="0"/>
        <w:ind w:left="360" w:right="-144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lang w:val="hy-AM"/>
        </w:rPr>
        <w:t>:</w:t>
      </w:r>
    </w:p>
    <w:p w14:paraId="0D5E46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Գրել ստացման երկուական ռեակցիա ա) լիթիումի հիդրօքսիդի, բ) երկաթի (III) հիդրօքսիդի համար:</w:t>
      </w:r>
    </w:p>
    <w:p w14:paraId="74C1389C" w14:textId="77BD43BA" w:rsidR="00BF0CD8" w:rsidRPr="005A0BD8" w:rsidRDefault="0074581D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>
        <w:rPr>
          <w:rFonts w:ascii="GHEA Grapalat" w:eastAsiaTheme="minorEastAsia" w:hAnsi="GHEA Grapalat" w:cs="Arial"/>
          <w:lang w:val="hy-AM"/>
        </w:rPr>
        <w:t>Ստորև բերված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նյութերից ո</w:t>
      </w:r>
      <w:r>
        <w:rPr>
          <w:rFonts w:ascii="GHEA Grapalat" w:eastAsiaTheme="minorEastAsia" w:hAnsi="GHEA Grapalat" w:cs="Arial"/>
          <w:lang w:val="hy-AM"/>
        </w:rPr>
        <w:t>րո՞նց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հետ կփոխազդի կալիումի հիդրօքսիդ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NaCl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O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ZnO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="00BF0CD8" w:rsidRPr="005A0BD8">
        <w:rPr>
          <w:rFonts w:ascii="GHEA Grapalat" w:eastAsiaTheme="minorEastAsia" w:hAnsi="GHEA Grapalat" w:cs="Arial"/>
          <w:lang w:val="hy-AM"/>
        </w:rPr>
        <w:t>: Գրել համապատասխան ռեակցիաների հավասարումները:</w:t>
      </w:r>
    </w:p>
    <w:p w14:paraId="33A5B787" w14:textId="1458244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Ներքոբերյալ նյութերից ո</w:t>
      </w:r>
      <w:r w:rsidR="0074581D">
        <w:rPr>
          <w:rFonts w:ascii="GHEA Grapalat" w:eastAsiaTheme="minorEastAsia" w:hAnsi="GHEA Grapalat" w:cs="Arial"/>
          <w:lang w:val="hy-AM"/>
        </w:rPr>
        <w:t>րո</w:t>
      </w:r>
      <w:r w:rsidRPr="005A0BD8">
        <w:rPr>
          <w:rFonts w:ascii="GHEA Grapalat" w:eastAsiaTheme="minorEastAsia" w:hAnsi="GHEA Grapalat" w:cs="Arial"/>
          <w:lang w:val="hy-AM"/>
        </w:rPr>
        <w:t>՞</w:t>
      </w:r>
      <w:r w:rsidR="0074581D">
        <w:rPr>
          <w:rFonts w:ascii="GHEA Grapalat" w:eastAsiaTheme="minorEastAsia" w:hAnsi="GHEA Grapalat" w:cs="Arial"/>
          <w:lang w:val="hy-AM"/>
        </w:rPr>
        <w:t>նց</w:t>
      </w:r>
      <w:r w:rsidRPr="005A0BD8">
        <w:rPr>
          <w:rFonts w:ascii="GHEA Grapalat" w:eastAsiaTheme="minorEastAsia" w:hAnsi="GHEA Grapalat" w:cs="Arial"/>
          <w:lang w:val="hy-AM"/>
        </w:rPr>
        <w:t xml:space="preserve"> հետ կփոխազդի նատրիումի հիդրօքսիդը.</w:t>
      </w:r>
      <w:r w:rsidRPr="005A0BD8">
        <w:rPr>
          <w:rFonts w:ascii="GHEA Grapalat" w:eastAsiaTheme="minorEastAsia" w:hAnsi="GHEA Grapalat" w:cs="Arial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aO,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u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w:bookmarkStart w:id="263" w:name="_Hlk5085411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w:bookmarkEnd w:id="26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b/>
          <w:lang w:val="hy-AM"/>
        </w:rPr>
        <w:t>:</w:t>
      </w:r>
    </w:p>
    <w:p w14:paraId="777E7D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րելի՞ է արդյոք պատրաստել լուծույթ, որում միաժամանակ գտնվեն հետևյալ միացություններ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OH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>:</w:t>
      </w:r>
    </w:p>
    <w:p w14:paraId="4A9F8296" w14:textId="70ADB30E" w:rsidR="00BF0CD8" w:rsidRPr="00A40F3A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color w:val="2F5496" w:themeColor="accent1" w:themeShade="BF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Քանի՞ գրամ երկաթի (III) հիդրօքսիդ պետք է քայքայել, որպեսզի ստացվի 32գ երկաթի (III) օքսիդ:</w:t>
      </w:r>
      <w:r w:rsidR="00A40F3A">
        <w:rPr>
          <w:rFonts w:ascii="GHEA Grapalat" w:eastAsiaTheme="minorEastAsia" w:hAnsi="GHEA Grapalat" w:cs="Arial"/>
          <w:lang w:val="hy-AM"/>
        </w:rPr>
        <w:tab/>
      </w:r>
      <w:r w:rsidR="0074581D" w:rsidRPr="00A40F3A">
        <w:rPr>
          <w:rFonts w:ascii="GHEA Grapalat" w:eastAsiaTheme="minorEastAsia" w:hAnsi="GHEA Grapalat" w:cs="Arial"/>
          <w:color w:val="2F5496" w:themeColor="accent1" w:themeShade="BF"/>
          <w:lang w:val="hy-AM"/>
        </w:rPr>
        <w:t>Պատ.՝ 42,8:</w:t>
      </w:r>
    </w:p>
    <w:p w14:paraId="64619E37" w14:textId="266C6D1B" w:rsidR="00BF0CD8" w:rsidRPr="005A0BD8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</w:t>
      </w:r>
      <w:r w:rsidRPr="005A0BD8">
        <w:rPr>
          <w:rFonts w:ascii="GHEA Grapalat" w:eastAsiaTheme="minorEastAsia" w:hAnsi="GHEA Grapalat" w:cs="Arial"/>
          <w:lang w:val="hy-AM"/>
        </w:rPr>
        <w:lastRenderedPageBreak/>
        <w:t xml:space="preserve">պայմաններում լուծույթի </w:t>
      </w:r>
      <w:r w:rsidR="0074581D">
        <w:rPr>
          <w:rFonts w:ascii="GHEA Grapalat" w:eastAsiaTheme="minorEastAsia" w:hAnsi="GHEA Grapalat" w:cs="Arial"/>
          <w:lang w:val="hy-AM"/>
        </w:rPr>
        <w:t xml:space="preserve">կողմից կլանված </w:t>
      </w:r>
      <w:r w:rsidRPr="005A0BD8">
        <w:rPr>
          <w:rFonts w:ascii="GHEA Grapalat" w:eastAsiaTheme="minorEastAsia" w:hAnsi="GHEA Grapalat" w:cs="Arial"/>
          <w:lang w:val="hy-AM"/>
        </w:rPr>
        <w:t>ածխածնի (IV) օքսիդի ծավալը</w:t>
      </w:r>
      <w:r w:rsidR="00872D3F">
        <w:rPr>
          <w:rFonts w:ascii="GHEA Grapalat" w:eastAsiaTheme="minorEastAsia" w:hAnsi="GHEA Grapalat" w:cs="Arial"/>
          <w:lang w:val="hy-AM"/>
        </w:rPr>
        <w:t xml:space="preserve"> (մլ)</w:t>
      </w:r>
      <w:r w:rsidRPr="005A0BD8">
        <w:rPr>
          <w:rFonts w:ascii="GHEA Grapalat" w:eastAsiaTheme="minorEastAsia" w:hAnsi="GHEA Grapalat" w:cs="Arial"/>
          <w:lang w:val="hy-AM"/>
        </w:rPr>
        <w:t>.</w:t>
      </w:r>
    </w:p>
    <w:p w14:paraId="0FFF8923" w14:textId="00871C88" w:rsidR="00BF0CD8" w:rsidRPr="00D50985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735" w:dyaOrig="789" w14:anchorId="2496943A">
          <v:shape id="_x0000_i1052" type="#_x0000_t75" style="width:188.25pt;height:38.25pt" o:ole="">
            <v:imagedata r:id="rId185" o:title=""/>
          </v:shape>
          <o:OLEObject Type="Embed" ProgID="ChemDraw.Document.6.0" ShapeID="_x0000_i1052" DrawAspect="Content" ObjectID="_1759445754" r:id="rId186"/>
        </w:object>
      </w:r>
      <w:r w:rsidR="00872D3F">
        <w:rPr>
          <w:noProof/>
        </w:rPr>
        <w:t xml:space="preserve">  </w:t>
      </w:r>
      <w:r w:rsidR="00A40F3A">
        <w:rPr>
          <w:noProof/>
        </w:rPr>
        <w:tab/>
      </w:r>
      <w:r w:rsidR="00872D3F" w:rsidRPr="00A40F3A">
        <w:rPr>
          <w:rFonts w:eastAsiaTheme="minorEastAsia"/>
          <w:color w:val="2F5496" w:themeColor="accent1" w:themeShade="BF"/>
        </w:rPr>
        <w:t xml:space="preserve">Պատ.՝ </w:t>
      </w:r>
      <w:r w:rsidR="00872D3F" w:rsidRPr="00A40F3A">
        <w:rPr>
          <w:noProof/>
          <w:color w:val="2F5496" w:themeColor="accent1" w:themeShade="BF"/>
        </w:rPr>
        <w:t xml:space="preserve"> 2240: </w:t>
      </w:r>
      <w:r w:rsidR="00872D3F" w:rsidRPr="00872D3F">
        <w:rPr>
          <w:noProof/>
          <w:color w:val="0070C0"/>
        </w:rPr>
        <w:t xml:space="preserve">             </w:t>
      </w:r>
    </w:p>
    <w:p w14:paraId="593CBF6E" w14:textId="77777777" w:rsidR="00BF0CD8" w:rsidRPr="00E7205D" w:rsidRDefault="00BF0CD8">
      <w:pPr>
        <w:rPr>
          <w:rFonts w:ascii="GHEA Grapalat" w:hAnsi="GHEA Grapalat"/>
          <w:lang w:val="hy-AM"/>
        </w:rPr>
      </w:pPr>
    </w:p>
    <w:p w14:paraId="0A88D640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3651313C" w14:textId="6349BFFF" w:rsidR="008E7086" w:rsidRDefault="008E7086" w:rsidP="008E7086">
      <w:bookmarkStart w:id="264" w:name="_Toc133963205"/>
      <w:bookmarkStart w:id="265" w:name="_Toc133965263"/>
      <w:bookmarkStart w:id="266" w:name="_Toc133965518"/>
      <w:r>
        <w:rPr>
          <w:noProof/>
        </w:rPr>
        <w:lastRenderedPageBreak/>
        <w:drawing>
          <wp:inline distT="0" distB="0" distL="0" distR="0" wp14:anchorId="1F579845" wp14:editId="2B1E4A1B">
            <wp:extent cx="6067425" cy="793750"/>
            <wp:effectExtent l="19050" t="19050" r="9525" b="25400"/>
            <wp:docPr id="1981717309" name="Diagram 198171730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6F1075FB">
                <wp:extent cx="5515033" cy="1047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033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434.2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8775EA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ատոմների թիվ</w:t>
      </w:r>
      <w:r w:rsidR="00DC44B6">
        <w:t>ը</w:t>
      </w:r>
      <w:r w:rsidRPr="008775EA">
        <w:t>, որը հավասար է թթվային մնացորդի վալենտականությանը</w:t>
      </w:r>
      <w:r>
        <w:t>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8775EA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ը</w:t>
            </w:r>
            <w:r w:rsidRPr="005A0BD8">
              <w:rPr>
                <w:rFonts w:ascii="GHEA Grapalat" w:hAnsi="GHEA Grapalat" w:cs="Arial"/>
                <w:b w:val="0"/>
                <w:i/>
              </w:rPr>
              <w:t xml:space="preserve"> </w:t>
            </w: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Ac</m:t>
              </m:r>
            </m:oMath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ի</w:t>
            </w:r>
          </w:p>
          <w:p w14:paraId="62D5BBE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վալենտականությունը</w:t>
            </w:r>
          </w:p>
        </w:tc>
      </w:tr>
      <w:tr w:rsidR="00BF0CD8" w:rsidRPr="008775EA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</w:t>
            </w:r>
          </w:p>
        </w:tc>
      </w:tr>
      <w:tr w:rsidR="00BF0CD8" w:rsidRPr="008775EA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</w:t>
            </w:r>
          </w:p>
        </w:tc>
      </w:tr>
      <w:tr w:rsidR="00BF0CD8" w:rsidRPr="008775EA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I</w:t>
            </w:r>
          </w:p>
        </w:tc>
      </w:tr>
      <w:tr w:rsidR="00DC44B6" w:rsidRPr="008775EA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5A0BD8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>
              <w:rPr>
                <w:rFonts w:ascii="GHEA Grapalat" w:hAnsi="GHEA Grapalat" w:cs="Arial"/>
              </w:rPr>
              <w:t>II</w:t>
            </w:r>
          </w:p>
        </w:tc>
      </w:tr>
    </w:tbl>
    <w:p w14:paraId="7B44A109" w14:textId="77777777" w:rsidR="00BF0CD8" w:rsidRDefault="00BF0CD8" w:rsidP="00302A17">
      <w:pPr>
        <w:pStyle w:val="Q-Normal"/>
      </w:pPr>
    </w:p>
    <w:p w14:paraId="12E2DBDF" w14:textId="77777777" w:rsidR="00BF0CD8" w:rsidRPr="008775EA" w:rsidRDefault="00BF0CD8" w:rsidP="00302A17">
      <w:pPr>
        <w:pStyle w:val="Q-Normal"/>
      </w:pPr>
      <w:r w:rsidRPr="008775EA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Default="00BF0CD8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drawing>
          <wp:inline distT="0" distB="0" distL="0" distR="0" wp14:anchorId="658B1ADD" wp14:editId="56DDD8EF">
            <wp:extent cx="4125600" cy="495336"/>
            <wp:effectExtent l="0" t="0" r="8255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735" cy="49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8582" w:type="dxa"/>
        <w:jc w:val="center"/>
        <w:tblLook w:val="04A0" w:firstRow="1" w:lastRow="0" w:firstColumn="1" w:lastColumn="0" w:noHBand="0" w:noVBand="1"/>
      </w:tblPr>
      <w:tblGrid>
        <w:gridCol w:w="1517"/>
        <w:gridCol w:w="1197"/>
        <w:gridCol w:w="1185"/>
        <w:gridCol w:w="1181"/>
        <w:gridCol w:w="1234"/>
        <w:gridCol w:w="1194"/>
        <w:gridCol w:w="1164"/>
      </w:tblGrid>
      <w:tr w:rsidR="00BF0CD8" w14:paraId="582DFC1D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0FEB0CE4" w14:textId="77777777" w:rsidR="00BF0CD8" w:rsidRDefault="00BF0CD8" w:rsidP="00302A17">
            <w:pPr>
              <w:pStyle w:val="Q-Normal"/>
            </w:pPr>
            <w:r w:rsidRPr="008775EA">
              <w:t>միահիմն</w:t>
            </w:r>
          </w:p>
        </w:tc>
        <w:tc>
          <w:tcPr>
            <w:tcW w:w="1179" w:type="dxa"/>
          </w:tcPr>
          <w:p w14:paraId="475A4DC9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Cl</w:t>
            </w:r>
          </w:p>
        </w:tc>
        <w:tc>
          <w:tcPr>
            <w:tcW w:w="1165" w:type="dxa"/>
          </w:tcPr>
          <w:p w14:paraId="6E66F261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Br</w:t>
            </w:r>
          </w:p>
        </w:tc>
        <w:tc>
          <w:tcPr>
            <w:tcW w:w="1161" w:type="dxa"/>
          </w:tcPr>
          <w:p w14:paraId="7E6D75AF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I</w:t>
            </w:r>
          </w:p>
        </w:tc>
        <w:tc>
          <w:tcPr>
            <w:tcW w:w="1219" w:type="dxa"/>
          </w:tcPr>
          <w:p w14:paraId="4848C3EB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2A90E643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2</w:t>
            </w:r>
          </w:p>
        </w:tc>
        <w:tc>
          <w:tcPr>
            <w:tcW w:w="836" w:type="dxa"/>
          </w:tcPr>
          <w:p w14:paraId="13DE74A8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PO</w:t>
            </w:r>
            <w:r w:rsidRPr="00AC4C0A">
              <w:rPr>
                <w:vertAlign w:val="subscript"/>
              </w:rPr>
              <w:t>3</w:t>
            </w:r>
          </w:p>
        </w:tc>
      </w:tr>
      <w:tr w:rsidR="00BF0CD8" w14:paraId="25BD03B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772DCF61" w14:textId="77777777" w:rsidR="00BF0CD8" w:rsidRDefault="00BF0CD8" w:rsidP="00302A17">
            <w:pPr>
              <w:pStyle w:val="Q-Normal"/>
            </w:pPr>
            <w:r w:rsidRPr="008775EA">
              <w:t>երկհիմն</w:t>
            </w:r>
          </w:p>
        </w:tc>
        <w:tc>
          <w:tcPr>
            <w:tcW w:w="1179" w:type="dxa"/>
          </w:tcPr>
          <w:p w14:paraId="3379BD3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</w:t>
            </w:r>
          </w:p>
        </w:tc>
        <w:tc>
          <w:tcPr>
            <w:tcW w:w="1165" w:type="dxa"/>
          </w:tcPr>
          <w:p w14:paraId="605BCB8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61" w:type="dxa"/>
          </w:tcPr>
          <w:p w14:paraId="3C9AF160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219" w:type="dxa"/>
          </w:tcPr>
          <w:p w14:paraId="1F2ABDBA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i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45BD57D8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C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43" w:type="dxa"/>
          </w:tcPr>
          <w:p w14:paraId="0BDFDA0E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F0CD8" w14:paraId="286B246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5F45030F" w14:textId="573116C3" w:rsidR="00BF0CD8" w:rsidRDefault="00BF0CD8" w:rsidP="00302A17">
            <w:pPr>
              <w:pStyle w:val="Q-Normal"/>
            </w:pPr>
            <w:r w:rsidRPr="008775EA">
              <w:lastRenderedPageBreak/>
              <w:t>եռ</w:t>
            </w:r>
            <w:r w:rsidR="009C18A5">
              <w:t>ա</w:t>
            </w:r>
            <w:r w:rsidRPr="008775EA">
              <w:t>հիմն</w:t>
            </w:r>
          </w:p>
        </w:tc>
        <w:tc>
          <w:tcPr>
            <w:tcW w:w="1179" w:type="dxa"/>
          </w:tcPr>
          <w:p w14:paraId="75934664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3</w:t>
            </w:r>
            <w:r w:rsidRPr="00AC4C0A">
              <w:t>P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165" w:type="dxa"/>
          </w:tcPr>
          <w:p w14:paraId="2E005268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61" w:type="dxa"/>
          </w:tcPr>
          <w:p w14:paraId="5D661ECB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219" w:type="dxa"/>
          </w:tcPr>
          <w:p w14:paraId="31B848B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2" w:type="dxa"/>
          </w:tcPr>
          <w:p w14:paraId="05CB18D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43" w:type="dxa"/>
          </w:tcPr>
          <w:p w14:paraId="5B856B1D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56E4A7A4" w:rsidR="00BF0CD8" w:rsidRPr="008775EA" w:rsidRDefault="002075DE" w:rsidP="00302A17">
      <w:pPr>
        <w:pStyle w:val="Q-Normal"/>
      </w:pPr>
      <w:r>
        <w:object w:dxaOrig="5535" w:dyaOrig="1064" w14:anchorId="1B51CB7D">
          <v:shape id="_x0000_i1053" type="#_x0000_t75" style="width:246.75pt;height:48pt" o:ole="">
            <v:imagedata r:id="rId193" o:title=""/>
          </v:shape>
          <o:OLEObject Type="Embed" ProgID="ChemDraw.Document.6.0" ShapeID="_x0000_i1053" DrawAspect="Content" ObjectID="_1759445755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26E3BBFC" w:rsidR="00BF0CD8" w:rsidRDefault="002075DE" w:rsidP="00302A17">
      <w:pPr>
        <w:pStyle w:val="Q-Normal"/>
      </w:pPr>
      <w:r>
        <w:object w:dxaOrig="1708" w:dyaOrig="1003" w14:anchorId="39F1B2A7">
          <v:shape id="_x0000_i1054" type="#_x0000_t75" style="width:117pt;height:67.5pt" o:ole="">
            <v:imagedata r:id="rId195" o:title=""/>
          </v:shape>
          <o:OLEObject Type="Embed" ProgID="ChemDraw.Document.6.0" ShapeID="_x0000_i1054" DrawAspect="Content" ObjectID="_1759445756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055" type="#_x0000_t75" style="width:15pt;height:27.75pt" o:ole="">
            <v:imagedata r:id="rId197" o:title=""/>
          </v:shape>
          <o:OLEObject Type="Embed" ProgID="ChemDraw.Document.6.0" ShapeID="_x0000_i1055" DrawAspect="Content" ObjectID="_1759445757" r:id="rId198"/>
        </w:object>
      </w:r>
    </w:p>
    <w:p w14:paraId="53C28DF6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այնուհետև դրանք մեկական կապով միացնում ենք թթվածնի ատոմներին.</w:t>
      </w:r>
    </w:p>
    <w:p w14:paraId="69CCF72C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056" type="#_x0000_t75" style="width:41.25pt;height:27.75pt" o:ole="">
            <v:imagedata r:id="rId199" o:title=""/>
          </v:shape>
          <o:OLEObject Type="Embed" ProgID="ChemDraw.Document.6.0" ShapeID="_x0000_i1056" DrawAspect="Content" ObjectID="_1759445758" r:id="rId200"/>
        </w:object>
      </w:r>
    </w:p>
    <w:p w14:paraId="773346E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վերջիններս մեկական կապով միացնում ենք կենտրոնական տարրին.</w:t>
      </w:r>
    </w:p>
    <w:p w14:paraId="0533BF53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057" type="#_x0000_t75" style="width:77.25pt;height:36pt" o:ole="">
            <v:imagedata r:id="rId201" o:title=""/>
          </v:shape>
          <o:OLEObject Type="Embed" ProgID="ChemDraw.Document.6.0" ShapeID="_x0000_i1057" DrawAspect="Content" ObjectID="_1759445759" r:id="rId202"/>
        </w:object>
      </w:r>
    </w:p>
    <w:p w14:paraId="2D3F77A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121.5pt;height:39.75pt" o:ole="">
            <v:imagedata r:id="rId203" o:title=""/>
          </v:shape>
          <o:OLEObject Type="Embed" ProgID="ChemDraw.Document.6.0" ShapeID="_x0000_i1058" DrawAspect="Content" ObjectID="_1759445760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22401D32" w:rsidR="00BF0CD8" w:rsidRDefault="008D65A7" w:rsidP="00302A17">
      <w:pPr>
        <w:pStyle w:val="Q-Normal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415.5pt;height:49.5pt" o:ole="">
            <v:imagedata r:id="rId205" o:title=""/>
          </v:shape>
          <o:OLEObject Type="Embed" ProgID="ChemDraw.Document.6.0" ShapeID="_x0000_i1059" DrawAspect="Content" ObjectID="_1759445761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27CB30E5">
                <wp:extent cx="4069724" cy="998112"/>
                <wp:effectExtent l="0" t="0" r="26035" b="1206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998112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66F20FE4" w:rsidR="00685F51" w:rsidRDefault="00685F51" w:rsidP="00003D62">
                            <w:r>
                              <w:object w:dxaOrig="7376" w:dyaOrig="1459" w14:anchorId="7A2731DC">
                                <v:shape id="_x0000_i1061" type="#_x0000_t75" style="width:301.5pt;height:58.5pt" o:ole="">
                                  <v:imagedata r:id="rId207" o:title=""/>
                                </v:shape>
                                <o:OLEObject Type="Embed" ProgID="ChemDraw.Document.6.0" ShapeID="_x0000_i1061" DrawAspect="Content" ObjectID="_1759445959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7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" fillcolor="#8dd9d9" strokecolor="#c5e0b3 [1305]" strokeweight=".5pt">
                <v:stroke joinstyle="miter"/>
                <v:textbox>
                  <w:txbxContent>
                    <w:p w14:paraId="5076A8B6" w14:textId="66F20FE4" w:rsidR="00685F51" w:rsidRDefault="00685F51" w:rsidP="00003D62">
                      <w:r>
                        <w:object w:dxaOrig="7376" w:dyaOrig="1459" w14:anchorId="7A2731DC">
                          <v:shape id="_x0000_i1061" type="#_x0000_t75" style="width:301.5pt;height:58.5pt" o:ole="">
                            <v:imagedata r:id="rId207" o:title=""/>
                          </v:shape>
                          <o:OLEObject Type="Embed" ProgID="ChemDraw.Document.6.0" ShapeID="_x0000_i1061" DrawAspect="Content" ObjectID="_1759445959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391F963C">
                <wp:extent cx="4951927" cy="974376"/>
                <wp:effectExtent l="0" t="0" r="11430" b="1651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974376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2DAF6EE4" w:rsidR="00685F51" w:rsidRDefault="00685F51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063" type="#_x0000_t75" style="width:371.25pt;height:63pt" o:ole="">
                                  <v:imagedata r:id="rId210" o:title=""/>
                                </v:shape>
                                <o:OLEObject Type="Embed" ProgID="ChemDraw.Document.6.0" ShapeID="_x0000_i1063" DrawAspect="Content" ObjectID="_1759445960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76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2DAF6EE4" w:rsidR="00685F51" w:rsidRDefault="00685F51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063" type="#_x0000_t75" style="width:371.25pt;height:63pt" o:ole="">
                            <v:imagedata r:id="rId210" o:title=""/>
                          </v:shape>
                          <o:OLEObject Type="Embed" ProgID="ChemDraw.Document.6.0" ShapeID="_x0000_i1063" DrawAspect="Content" ObjectID="_1759445960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9239" w:type="dxa"/>
        <w:jc w:val="center"/>
        <w:tblLook w:val="04A0" w:firstRow="1" w:lastRow="0" w:firstColumn="1" w:lastColumn="0" w:noHBand="0" w:noVBand="1"/>
      </w:tblPr>
      <w:tblGrid>
        <w:gridCol w:w="1525"/>
        <w:gridCol w:w="3032"/>
        <w:gridCol w:w="1974"/>
        <w:gridCol w:w="2708"/>
      </w:tblGrid>
      <w:tr w:rsidR="00BF0CD8" w:rsidRPr="008775EA" w14:paraId="00512ACC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86EEC6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lastRenderedPageBreak/>
              <w:t xml:space="preserve">Թթվի </w:t>
            </w:r>
          </w:p>
          <w:p w14:paraId="326FBBD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անաձևը</w:t>
            </w:r>
          </w:p>
        </w:tc>
        <w:tc>
          <w:tcPr>
            <w:tcW w:w="3032" w:type="dxa"/>
          </w:tcPr>
          <w:p w14:paraId="0385856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45B0AD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նվանումը</w:t>
            </w:r>
          </w:p>
        </w:tc>
        <w:tc>
          <w:tcPr>
            <w:tcW w:w="1974" w:type="dxa"/>
          </w:tcPr>
          <w:p w14:paraId="23BBDF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708" w:type="dxa"/>
          </w:tcPr>
          <w:p w14:paraId="796DB1F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604378A2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44E39479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9C3C0E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Ծծմբական թթու</w:t>
            </w:r>
          </w:p>
        </w:tc>
        <w:tc>
          <w:tcPr>
            <w:tcW w:w="1974" w:type="dxa"/>
          </w:tcPr>
          <w:p w14:paraId="15CCF33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29BDB9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ատ</w:t>
            </w:r>
          </w:p>
        </w:tc>
      </w:tr>
      <w:tr w:rsidR="00BF0CD8" w:rsidRPr="008775EA" w14:paraId="3DBA834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777BD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7B8A72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Ծծմբային թթու </w:t>
            </w:r>
          </w:p>
        </w:tc>
        <w:tc>
          <w:tcPr>
            <w:tcW w:w="1974" w:type="dxa"/>
          </w:tcPr>
          <w:p w14:paraId="31F25D6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9F66CD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տ</w:t>
            </w:r>
          </w:p>
        </w:tc>
      </w:tr>
      <w:tr w:rsidR="00BF0CD8" w:rsidRPr="008775EA" w14:paraId="1CF9EB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74BB28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E0BEC0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կան</w:t>
            </w:r>
            <w:r w:rsidRPr="00AA15DF">
              <w:rPr>
                <w:rFonts w:ascii="GHEA Grapalat" w:hAnsi="GHEA Grapalat" w:cs="Arial"/>
              </w:rPr>
              <w:t xml:space="preserve"> </w:t>
            </w:r>
            <w:r w:rsidRPr="00AA15DF">
              <w:rPr>
                <w:rFonts w:ascii="GHEA Grapalat" w:hAnsi="GHEA Grapalat" w:cs="Arial"/>
                <w:lang w:val="hy-AM"/>
              </w:rPr>
              <w:t>թթու</w:t>
            </w:r>
          </w:p>
        </w:tc>
        <w:tc>
          <w:tcPr>
            <w:tcW w:w="1974" w:type="dxa"/>
          </w:tcPr>
          <w:p w14:paraId="5A6AE1B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1614DF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ատ</w:t>
            </w:r>
          </w:p>
        </w:tc>
      </w:tr>
      <w:tr w:rsidR="00BF0CD8" w:rsidRPr="008775EA" w14:paraId="52898577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AC9B2D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6DF318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յին թթու</w:t>
            </w:r>
          </w:p>
        </w:tc>
        <w:tc>
          <w:tcPr>
            <w:tcW w:w="1974" w:type="dxa"/>
          </w:tcPr>
          <w:p w14:paraId="1B7B19A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C94C65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իտ</w:t>
            </w:r>
          </w:p>
        </w:tc>
      </w:tr>
      <w:tr w:rsidR="00BF0CD8" w:rsidRPr="008775EA" w14:paraId="06EACC9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0D2173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6D1BC4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կան թթու</w:t>
            </w:r>
          </w:p>
        </w:tc>
        <w:tc>
          <w:tcPr>
            <w:tcW w:w="1974" w:type="dxa"/>
          </w:tcPr>
          <w:p w14:paraId="072FB5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C48261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ատ</w:t>
            </w:r>
          </w:p>
        </w:tc>
      </w:tr>
      <w:tr w:rsidR="00BF0CD8" w:rsidRPr="008775EA" w14:paraId="552E124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B67DEF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C0A40E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յին թթու</w:t>
            </w:r>
          </w:p>
        </w:tc>
        <w:tc>
          <w:tcPr>
            <w:tcW w:w="1974" w:type="dxa"/>
          </w:tcPr>
          <w:p w14:paraId="00696465" w14:textId="2957CF94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63D35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իտ</w:t>
            </w:r>
          </w:p>
        </w:tc>
      </w:tr>
      <w:tr w:rsidR="00BF0CD8" w:rsidRPr="008775EA" w14:paraId="2BF1F400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38043F3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4ABB9B6A" w14:textId="1E4995F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խաթթու</w:t>
            </w:r>
          </w:p>
        </w:tc>
        <w:tc>
          <w:tcPr>
            <w:tcW w:w="1974" w:type="dxa"/>
          </w:tcPr>
          <w:p w14:paraId="1A461F0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0F2224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կարբոնատ</w:t>
            </w:r>
          </w:p>
        </w:tc>
      </w:tr>
      <w:tr w:rsidR="00BF0CD8" w:rsidRPr="008775EA" w14:paraId="065718B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C2A61A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0F1A368" w14:textId="1622F00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Ս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լիկաթթու</w:t>
            </w:r>
          </w:p>
        </w:tc>
        <w:tc>
          <w:tcPr>
            <w:tcW w:w="1974" w:type="dxa"/>
          </w:tcPr>
          <w:p w14:paraId="51168E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9769C4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իլիկատ</w:t>
            </w:r>
          </w:p>
        </w:tc>
      </w:tr>
      <w:tr w:rsidR="00BF0CD8" w:rsidRPr="008775EA" w14:paraId="627B72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65C80D8" w14:textId="039C39B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35C7C02D" w14:textId="1AC6515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կան թթու </w:t>
            </w:r>
          </w:p>
        </w:tc>
        <w:tc>
          <w:tcPr>
            <w:tcW w:w="1974" w:type="dxa"/>
          </w:tcPr>
          <w:p w14:paraId="4B2452CB" w14:textId="7B338EE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B89046C" w14:textId="6C7C6D4B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տ </w:t>
            </w:r>
          </w:p>
        </w:tc>
      </w:tr>
      <w:tr w:rsidR="00BF0CD8" w:rsidRPr="008775EA" w14:paraId="66B996E1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4E1E5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593F0B5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կան թթու</w:t>
            </w:r>
          </w:p>
        </w:tc>
        <w:tc>
          <w:tcPr>
            <w:tcW w:w="1974" w:type="dxa"/>
          </w:tcPr>
          <w:p w14:paraId="62A2082D" w14:textId="33632194" w:rsidR="00BF0CD8" w:rsidRPr="00AA15DF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2099C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տ</w:t>
            </w:r>
          </w:p>
        </w:tc>
      </w:tr>
      <w:tr w:rsidR="00BF0CD8" w:rsidRPr="008775EA" w14:paraId="6F5EF568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DE192A" w14:textId="1B5EB6F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B7861E1" w14:textId="452C2577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յին թթու</w:t>
            </w:r>
          </w:p>
        </w:tc>
        <w:tc>
          <w:tcPr>
            <w:tcW w:w="1974" w:type="dxa"/>
          </w:tcPr>
          <w:p w14:paraId="544FFE3B" w14:textId="03FDF5DC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1BD90344" w14:textId="7C79CD14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տ</w:t>
            </w:r>
          </w:p>
        </w:tc>
      </w:tr>
      <w:tr w:rsidR="00BF0CD8" w:rsidRPr="008775EA" w14:paraId="5C8E76FF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28F98F5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O</m:t>
                </m:r>
              </m:oMath>
            </m:oMathPara>
          </w:p>
        </w:tc>
        <w:tc>
          <w:tcPr>
            <w:tcW w:w="3032" w:type="dxa"/>
          </w:tcPr>
          <w:p w14:paraId="08FCE07D" w14:textId="4C46A2D8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Հ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պոքլորաթթու</w:t>
            </w:r>
          </w:p>
        </w:tc>
        <w:tc>
          <w:tcPr>
            <w:tcW w:w="1974" w:type="dxa"/>
          </w:tcPr>
          <w:p w14:paraId="683CD3C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O</m:t>
                </m:r>
              </m:oMath>
            </m:oMathPara>
          </w:p>
        </w:tc>
        <w:tc>
          <w:tcPr>
            <w:tcW w:w="2708" w:type="dxa"/>
          </w:tcPr>
          <w:p w14:paraId="009483B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հիպոքլորիտ</w:t>
            </w:r>
          </w:p>
        </w:tc>
      </w:tr>
      <w:tr w:rsidR="00BF0CD8" w:rsidRPr="008775EA" w14:paraId="7EDC0A0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077FB37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5ED457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կան թթու</w:t>
            </w:r>
          </w:p>
        </w:tc>
        <w:tc>
          <w:tcPr>
            <w:tcW w:w="1974" w:type="dxa"/>
          </w:tcPr>
          <w:p w14:paraId="2A8EFA4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A24BF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տ</w:t>
            </w:r>
          </w:p>
        </w:tc>
      </w:tr>
      <w:tr w:rsidR="00BF0CD8" w:rsidRPr="008775EA" w14:paraId="25CBA66A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A7A7980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79409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կան թթու</w:t>
            </w:r>
          </w:p>
        </w:tc>
        <w:tc>
          <w:tcPr>
            <w:tcW w:w="1974" w:type="dxa"/>
          </w:tcPr>
          <w:p w14:paraId="7530EFD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16E0BE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տ</w:t>
            </w:r>
          </w:p>
        </w:tc>
      </w:tr>
      <w:tr w:rsidR="00BF0CD8" w:rsidRPr="008775EA" w14:paraId="247A6E7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0BBEFF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4F1F788" w14:textId="1A9FB2F3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Մ</w:t>
            </w:r>
            <w:r w:rsidR="00BF0CD8" w:rsidRPr="00AA15DF">
              <w:rPr>
                <w:rFonts w:ascii="GHEA Grapalat" w:hAnsi="GHEA Grapalat" w:cs="Arial"/>
                <w:lang w:val="hy-AM"/>
              </w:rPr>
              <w:t>անգանաթթու</w:t>
            </w:r>
          </w:p>
        </w:tc>
        <w:tc>
          <w:tcPr>
            <w:tcW w:w="1974" w:type="dxa"/>
          </w:tcPr>
          <w:p w14:paraId="21B1C83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C5BAFF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մանգանատ</w:t>
            </w:r>
          </w:p>
        </w:tc>
      </w:tr>
      <w:tr w:rsidR="00BF0CD8" w:rsidRPr="008775EA" w14:paraId="376E12DD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7ECE65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64D2492" w14:textId="6172706A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Պ</w:t>
            </w:r>
            <w:r w:rsidR="00BF0CD8" w:rsidRPr="00AA15DF">
              <w:rPr>
                <w:rFonts w:ascii="GHEA Grapalat" w:hAnsi="GHEA Grapalat" w:cs="Arial"/>
                <w:lang w:val="hy-AM"/>
              </w:rPr>
              <w:t>երմանգանաթթու</w:t>
            </w:r>
          </w:p>
        </w:tc>
        <w:tc>
          <w:tcPr>
            <w:tcW w:w="1974" w:type="dxa"/>
          </w:tcPr>
          <w:p w14:paraId="7880B8C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3D658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81"/>
        <w:gridCol w:w="3185"/>
        <w:gridCol w:w="1341"/>
        <w:gridCol w:w="2077"/>
      </w:tblGrid>
      <w:tr w:rsidR="00BF0CD8" w:rsidRPr="008775EA" w14:paraId="71B0BA0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1466C6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բանաձևը</w:t>
            </w:r>
          </w:p>
        </w:tc>
        <w:tc>
          <w:tcPr>
            <w:tcW w:w="3811" w:type="dxa"/>
          </w:tcPr>
          <w:p w14:paraId="45CF6AD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անվանումը</w:t>
            </w:r>
          </w:p>
        </w:tc>
        <w:tc>
          <w:tcPr>
            <w:tcW w:w="1360" w:type="dxa"/>
          </w:tcPr>
          <w:p w14:paraId="4141ECA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521" w:type="dxa"/>
          </w:tcPr>
          <w:p w14:paraId="191FBD6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429EF52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23DD9A8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F</m:t>
                </m:r>
              </m:oMath>
            </m:oMathPara>
          </w:p>
        </w:tc>
        <w:tc>
          <w:tcPr>
            <w:tcW w:w="3811" w:type="dxa"/>
          </w:tcPr>
          <w:p w14:paraId="077EDE61" w14:textId="49DF4E47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Ֆ</w:t>
            </w:r>
            <w:r w:rsidR="00BF0CD8" w:rsidRPr="00AA15DF">
              <w:rPr>
                <w:rFonts w:ascii="GHEA Grapalat" w:hAnsi="GHEA Grapalat" w:cs="Arial"/>
                <w:lang w:val="hy-AM"/>
              </w:rPr>
              <w:t>տորաջրածն</w:t>
            </w:r>
            <w:r w:rsidR="00153400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կան թթու</w:t>
            </w:r>
          </w:p>
        </w:tc>
        <w:tc>
          <w:tcPr>
            <w:tcW w:w="1360" w:type="dxa"/>
          </w:tcPr>
          <w:p w14:paraId="2925E9D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F</m:t>
                </m:r>
              </m:oMath>
            </m:oMathPara>
          </w:p>
        </w:tc>
        <w:tc>
          <w:tcPr>
            <w:tcW w:w="2521" w:type="dxa"/>
          </w:tcPr>
          <w:p w14:paraId="2E886B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տորիդ</w:t>
            </w:r>
          </w:p>
        </w:tc>
      </w:tr>
      <w:tr w:rsidR="00BF0CD8" w:rsidRPr="008775EA" w14:paraId="70536B1C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6730646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3811" w:type="dxa"/>
          </w:tcPr>
          <w:p w14:paraId="4689F328" w14:textId="7DD5432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Ք</w:t>
            </w:r>
            <w:r w:rsidR="00BF0CD8" w:rsidRPr="00AA15DF">
              <w:rPr>
                <w:rFonts w:ascii="GHEA Grapalat" w:hAnsi="GHEA Grapalat" w:cs="Arial"/>
                <w:lang w:val="hy-AM"/>
              </w:rPr>
              <w:t>լորաջրածն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 xml:space="preserve">կան թթու </w:t>
            </w:r>
          </w:p>
        </w:tc>
        <w:tc>
          <w:tcPr>
            <w:tcW w:w="1360" w:type="dxa"/>
          </w:tcPr>
          <w:p w14:paraId="3542108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</m:oMath>
            </m:oMathPara>
          </w:p>
        </w:tc>
        <w:tc>
          <w:tcPr>
            <w:tcW w:w="2521" w:type="dxa"/>
          </w:tcPr>
          <w:p w14:paraId="42812AC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դ</w:t>
            </w:r>
          </w:p>
        </w:tc>
      </w:tr>
      <w:tr w:rsidR="00BF0CD8" w:rsidRPr="008775EA" w14:paraId="7F03F2D4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4B41084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Br</m:t>
                </m:r>
              </m:oMath>
            </m:oMathPara>
          </w:p>
        </w:tc>
        <w:tc>
          <w:tcPr>
            <w:tcW w:w="3811" w:type="dxa"/>
          </w:tcPr>
          <w:p w14:paraId="18E89159" w14:textId="67A72829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Բ</w:t>
            </w:r>
            <w:r w:rsidR="00BF0CD8" w:rsidRPr="00AA15DF">
              <w:rPr>
                <w:rFonts w:ascii="GHEA Grapalat" w:hAnsi="GHEA Grapalat" w:cs="Arial"/>
                <w:lang w:val="hy-AM"/>
              </w:rPr>
              <w:t>րոմաջրածնական թթու</w:t>
            </w:r>
          </w:p>
        </w:tc>
        <w:tc>
          <w:tcPr>
            <w:tcW w:w="1360" w:type="dxa"/>
          </w:tcPr>
          <w:p w14:paraId="2D1CC43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Br</m:t>
                </m:r>
              </m:oMath>
            </m:oMathPara>
          </w:p>
        </w:tc>
        <w:tc>
          <w:tcPr>
            <w:tcW w:w="2521" w:type="dxa"/>
          </w:tcPr>
          <w:p w14:paraId="43A07D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րոմիդ</w:t>
            </w:r>
          </w:p>
        </w:tc>
      </w:tr>
      <w:tr w:rsidR="00BF0CD8" w:rsidRPr="008775EA" w14:paraId="777746D2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558799F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I</m:t>
                </m:r>
              </m:oMath>
            </m:oMathPara>
          </w:p>
        </w:tc>
        <w:tc>
          <w:tcPr>
            <w:tcW w:w="3811" w:type="dxa"/>
          </w:tcPr>
          <w:p w14:paraId="4E296DD2" w14:textId="67C2D25C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Յ</w:t>
            </w:r>
            <w:r w:rsidR="00BF0CD8" w:rsidRPr="00AA15DF">
              <w:rPr>
                <w:rFonts w:ascii="GHEA Grapalat" w:hAnsi="GHEA Grapalat" w:cs="Arial"/>
                <w:lang w:val="hy-AM"/>
              </w:rPr>
              <w:t>ոդաջրածնական թթու</w:t>
            </w:r>
          </w:p>
        </w:tc>
        <w:tc>
          <w:tcPr>
            <w:tcW w:w="1360" w:type="dxa"/>
          </w:tcPr>
          <w:p w14:paraId="2666DEC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I</m:t>
                </m:r>
              </m:oMath>
            </m:oMathPara>
          </w:p>
        </w:tc>
        <w:tc>
          <w:tcPr>
            <w:tcW w:w="2521" w:type="dxa"/>
          </w:tcPr>
          <w:p w14:paraId="537CD7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յոդիդ</w:t>
            </w:r>
          </w:p>
        </w:tc>
      </w:tr>
      <w:tr w:rsidR="00BF0CD8" w:rsidRPr="008775EA" w14:paraId="3EA2820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35E4E9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3811" w:type="dxa"/>
          </w:tcPr>
          <w:p w14:paraId="29E9BBD5" w14:textId="6718C56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Ծ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մբաջր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նական թթու</w:t>
            </w:r>
          </w:p>
        </w:tc>
        <w:tc>
          <w:tcPr>
            <w:tcW w:w="1360" w:type="dxa"/>
          </w:tcPr>
          <w:p w14:paraId="06D79E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521" w:type="dxa"/>
          </w:tcPr>
          <w:p w14:paraId="18F65EE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դ</w:t>
            </w:r>
          </w:p>
        </w:tc>
      </w:tr>
      <w:tr w:rsidR="00BF0CD8" w:rsidRPr="008775EA" w14:paraId="5A58A5B3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7B6236E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N</m:t>
                </m:r>
              </m:oMath>
            </m:oMathPara>
          </w:p>
        </w:tc>
        <w:tc>
          <w:tcPr>
            <w:tcW w:w="3811" w:type="dxa"/>
          </w:tcPr>
          <w:p w14:paraId="01E13442" w14:textId="77B68086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Ց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անջրածնական թթու</w:t>
            </w:r>
          </w:p>
        </w:tc>
        <w:tc>
          <w:tcPr>
            <w:tcW w:w="1360" w:type="dxa"/>
          </w:tcPr>
          <w:p w14:paraId="379E70A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N</m:t>
                </m:r>
              </m:oMath>
            </m:oMathPara>
          </w:p>
        </w:tc>
        <w:tc>
          <w:tcPr>
            <w:tcW w:w="2521" w:type="dxa"/>
          </w:tcPr>
          <w:p w14:paraId="5454F57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ցիանիդ</w:t>
            </w:r>
          </w:p>
        </w:tc>
      </w:tr>
    </w:tbl>
    <w:p w14:paraId="173CFC68" w14:textId="77777777" w:rsidR="003852F5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8775EA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8775EA">
        <w:t xml:space="preserve"> -ը՝ կապտաթթու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302A17">
      <w:pPr>
        <w:pStyle w:val="Q-Normal"/>
        <w:numPr>
          <w:ilvl w:val="0"/>
          <w:numId w:val="20"/>
        </w:numPr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302A17">
      <w:pPr>
        <w:pStyle w:val="Q-Normal"/>
        <w:numPr>
          <w:ilvl w:val="0"/>
          <w:numId w:val="20"/>
        </w:numPr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302A17">
      <w:pPr>
        <w:pStyle w:val="Q-Normal"/>
        <w:numPr>
          <w:ilvl w:val="0"/>
          <w:numId w:val="20"/>
        </w:numPr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8775EA" w:rsidRDefault="00BF0CD8" w:rsidP="00302A17">
      <w:pPr>
        <w:pStyle w:val="Q-Normal"/>
      </w:pPr>
      <w:r w:rsidRPr="008775EA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775EA">
        <w:t>) և պինդ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8775EA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775EA">
        <w:t xml:space="preserve">: </w:t>
      </w:r>
    </w:p>
    <w:p w14:paraId="0148CC0A" w14:textId="47BE0DB4" w:rsidR="00BF0CD8" w:rsidRDefault="00BF0CD8" w:rsidP="00302A17">
      <w:pPr>
        <w:pStyle w:val="Q-Normal"/>
      </w:pPr>
      <w:r w:rsidRPr="008775EA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>
        <w:t xml:space="preserve">, </w:t>
      </w:r>
      <w:r w:rsidR="00733A44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>
        <w:t xml:space="preserve"> </w:t>
      </w:r>
      <w:r w:rsidR="004A2286">
        <w:t xml:space="preserve">և </w:t>
      </w:r>
      <w:r>
        <w:t>այլն</w:t>
      </w:r>
      <w:r w:rsidRPr="008775EA">
        <w:t>:</w:t>
      </w:r>
      <w:r w:rsidR="00733A44" w:rsidRPr="00733A44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302A17">
      <w:pPr>
        <w:pStyle w:val="Q-Normal"/>
        <w:numPr>
          <w:ilvl w:val="0"/>
          <w:numId w:val="21"/>
        </w:numPr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1597924">
                <wp:extent cx="2667000" cy="400050"/>
                <wp:effectExtent l="0" t="0" r="1905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40005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210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6B3D68AB">
                <wp:extent cx="2670810" cy="387350"/>
                <wp:effectExtent l="0" t="0" r="15240" b="1270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8735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210.3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5419B2E6">
                <wp:extent cx="2670810" cy="393700"/>
                <wp:effectExtent l="0" t="0" r="15240" b="25400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9370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05465D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05465D">
                              <w:rPr>
                                <w:rFonts w:ascii="GHEA Grapalat" w:hAnsi="GHEA Grapalat" w:cs="Arial"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210.3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05465D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05465D">
                        <w:rPr>
                          <w:rFonts w:ascii="GHEA Grapalat" w:hAnsi="GHEA Grapalat" w:cs="Arial"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2028DD2B" w:rsidR="00BF0CD8" w:rsidRPr="008775EA" w:rsidRDefault="00007C41" w:rsidP="00302A17">
      <w:pPr>
        <w:pStyle w:val="Q-Normal"/>
      </w:pPr>
      <w:r w:rsidRPr="008775EA">
        <w:rPr>
          <w:noProof/>
        </w:rPr>
        <w:object w:dxaOrig="6069" w:dyaOrig="600" w14:anchorId="275A6B20">
          <v:shape id="_x0000_i1064" type="#_x0000_t75" style="width:427.5pt;height:44.25pt" o:ole="">
            <v:imagedata r:id="rId213" o:title=""/>
          </v:shape>
          <o:OLEObject Type="Embed" ProgID="ChemDraw.Document.6.0" ShapeID="_x0000_i1064" DrawAspect="Content" ObjectID="_1759445762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006614DE" w:rsidR="00221D15" w:rsidRDefault="00221D15" w:rsidP="00302A17">
      <w:pPr>
        <w:pStyle w:val="Q-Normal"/>
      </w:pPr>
      <w:r>
        <w:object w:dxaOrig="3197" w:dyaOrig="706" w14:anchorId="2537B9A1">
          <v:shape id="_x0000_i1065" type="#_x0000_t75" style="width:159.75pt;height:35.25pt" o:ole="">
            <v:imagedata r:id="rId215" o:title=""/>
          </v:shape>
          <o:OLEObject Type="Embed" ProgID="ChemDraw.Document.6.0" ShapeID="_x0000_i1065" DrawAspect="Content" ObjectID="_1759445763" r:id="rId216"/>
        </w:object>
      </w:r>
    </w:p>
    <w:p w14:paraId="673B28F1" w14:textId="5E27FA1F" w:rsidR="00221D15" w:rsidRPr="00AC4C0A" w:rsidRDefault="00221D15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96.5pt;height:28.5pt" o:ole="">
            <v:imagedata r:id="rId217" o:title=""/>
          </v:shape>
          <o:OLEObject Type="Embed" ProgID="ChemDraw.Document.6.0" ShapeID="_x0000_i1066" DrawAspect="Content" ObjectID="_1759445764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38AF7FBE" w:rsidR="00221D15" w:rsidRDefault="00221D15" w:rsidP="00302A17">
      <w:pPr>
        <w:pStyle w:val="Q-Normal"/>
      </w:pPr>
      <w:r>
        <w:object w:dxaOrig="1390" w:dyaOrig="388" w14:anchorId="065EB26D">
          <v:shape id="_x0000_i1067" type="#_x0000_t75" style="width:69.75pt;height:19.5pt" o:ole="">
            <v:imagedata r:id="rId219" o:title=""/>
          </v:shape>
          <o:OLEObject Type="Embed" ProgID="ChemDraw.Document.6.0" ShapeID="_x0000_i1067" DrawAspect="Content" ObjectID="_1759445765" r:id="rId220"/>
        </w:object>
      </w:r>
    </w:p>
    <w:p w14:paraId="3FC45F76" w14:textId="1080BBD8" w:rsidR="00221D15" w:rsidRPr="008775EA" w:rsidRDefault="00221D15" w:rsidP="00302A17">
      <w:pPr>
        <w:pStyle w:val="Q-Normal"/>
      </w:pPr>
      <w:r>
        <w:object w:dxaOrig="1680" w:dyaOrig="561" w14:anchorId="1C6958CF">
          <v:shape id="_x0000_i1068" type="#_x0000_t75" style="width:84pt;height:27.75pt" o:ole="">
            <v:imagedata r:id="rId221" o:title=""/>
          </v:shape>
          <o:OLEObject Type="Embed" ProgID="ChemDraw.Document.6.0" ShapeID="_x0000_i1068" DrawAspect="Content" ObjectID="_1759445766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6BD11F64" w:rsidR="00221D15" w:rsidRDefault="00221D15" w:rsidP="00302A17">
      <w:pPr>
        <w:pStyle w:val="Q-Normal"/>
      </w:pPr>
      <w:r>
        <w:object w:dxaOrig="4959" w:dyaOrig="605" w14:anchorId="1E065507">
          <v:shape id="_x0000_i1069" type="#_x0000_t75" style="width:248.25pt;height:30pt" o:ole="">
            <v:imagedata r:id="rId223" o:title=""/>
          </v:shape>
          <o:OLEObject Type="Embed" ProgID="ChemDraw.Document.6.0" ShapeID="_x0000_i1069" DrawAspect="Content" ObjectID="_1759445767" r:id="rId224"/>
        </w:object>
      </w:r>
    </w:p>
    <w:p w14:paraId="50AE3497" w14:textId="52F0BE12" w:rsidR="00D902DE" w:rsidRDefault="00D902DE" w:rsidP="00302A17">
      <w:pPr>
        <w:pStyle w:val="Q-Normal"/>
      </w:pPr>
      <w:r>
        <w:object w:dxaOrig="5122" w:dyaOrig="560" w14:anchorId="127F96FD">
          <v:shape id="_x0000_i1070" type="#_x0000_t75" style="width:256.5pt;height:27.75pt" o:ole="">
            <v:imagedata r:id="rId225" o:title=""/>
          </v:shape>
          <o:OLEObject Type="Embed" ProgID="ChemDraw.Document.6.0" ShapeID="_x0000_i1070" DrawAspect="Content" ObjectID="_1759445768" r:id="rId226"/>
        </w:object>
      </w:r>
    </w:p>
    <w:p w14:paraId="52A0545C" w14:textId="0C78F952" w:rsidR="00D902DE" w:rsidRPr="008775EA" w:rsidRDefault="00D902DE" w:rsidP="00302A17">
      <w:pPr>
        <w:pStyle w:val="Q-Normal"/>
      </w:pPr>
      <w:r>
        <w:object w:dxaOrig="4457" w:dyaOrig="624" w14:anchorId="625E6413">
          <v:shape id="_x0000_i1071" type="#_x0000_t75" style="width:222.75pt;height:30.75pt" o:ole="">
            <v:imagedata r:id="rId227" o:title=""/>
          </v:shape>
          <o:OLEObject Type="Embed" ProgID="ChemDraw.Document.6.0" ShapeID="_x0000_i1071" DrawAspect="Content" ObjectID="_1759445769" r:id="rId228"/>
        </w:object>
      </w:r>
    </w:p>
    <w:p w14:paraId="7178AE7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302A17">
      <w:pPr>
        <w:pStyle w:val="Q-Normal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302A17">
      <w:pPr>
        <w:pStyle w:val="Q-Normal"/>
        <w:numPr>
          <w:ilvl w:val="0"/>
          <w:numId w:val="21"/>
        </w:numPr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1DCD07D1" w14:textId="788346F3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N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BD1C1D">
        <w:rPr>
          <w:rFonts w:eastAsiaTheme="minorEastAsia"/>
        </w:rPr>
        <w:t xml:space="preserve"> :</w:t>
      </w:r>
    </w:p>
    <w:p w14:paraId="5DB1A647" w14:textId="47DD8E2F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B06CF">
        <w:rPr>
          <w:rFonts w:eastAsiaTheme="minorEastAsia"/>
        </w:rPr>
        <w:t xml:space="preserve"> :</w:t>
      </w:r>
    </w:p>
    <w:p w14:paraId="0604C0D3" w14:textId="71DCC895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  <w:r w:rsidR="00BD1C1D" w:rsidRPr="00BD1C1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97" w:name="_Hlk51369553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w:bookmarkEnd w:id="297"/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1C1D">
        <w:rPr>
          <w:rFonts w:eastAsiaTheme="minorEastAsia"/>
        </w:rPr>
        <w:t xml:space="preserve"> :</w:t>
      </w:r>
    </w:p>
    <w:p w14:paraId="073A6288" w14:textId="2536D1B0" w:rsidR="00BF0CD8" w:rsidRPr="00A40F3A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  <w:r w:rsidR="00A40F3A" w:rsidRPr="00A40F3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40F3A">
        <w:rPr>
          <w:rFonts w:eastAsiaTheme="minorEastAsia"/>
        </w:rPr>
        <w:t>:</w:t>
      </w:r>
    </w:p>
    <w:p w14:paraId="65E2B579" w14:textId="00E39B62" w:rsidR="00BF0CD8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Al, Fe, Zn, Au, Mg, Hg, Cu, Ni</m:t>
        </m:r>
      </m:oMath>
      <w:r w:rsidR="00BF0CD8" w:rsidRPr="00AB06CF">
        <w:rPr>
          <w:b/>
        </w:rPr>
        <w:t>:</w:t>
      </w:r>
      <w:r w:rsidR="00BF0CD8" w:rsidRPr="00AB06CF">
        <w:t xml:space="preserve"> Գրել համապատասխան ռեակցիաների հավասարումները:</w:t>
      </w:r>
    </w:p>
    <w:p w14:paraId="4558DA65" w14:textId="30E53E87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302A17">
      <w:pPr>
        <w:pStyle w:val="Q-Normal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302A17">
      <w:pPr>
        <w:pStyle w:val="Q-Normal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302A17">
      <w:pPr>
        <w:pStyle w:val="Q-Normal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302A17">
      <w:pPr>
        <w:pStyle w:val="Q-Normal"/>
      </w:pPr>
      <w:r w:rsidRPr="00AB06CF">
        <w:t>դ) ծծմբական թթվի և պղնձի (II) հիդրօքսիդի,</w:t>
      </w:r>
    </w:p>
    <w:p w14:paraId="2276AD31" w14:textId="77777777" w:rsidR="0094602B" w:rsidRDefault="00BF0CD8" w:rsidP="00302A17">
      <w:pPr>
        <w:pStyle w:val="Q-Normal"/>
      </w:pPr>
      <w:r w:rsidRPr="00AB06CF">
        <w:t>ե) ազոտական թթվի և քրոմի (III) հիդրօքսիդի:</w:t>
      </w:r>
    </w:p>
    <w:p w14:paraId="1E4E1725" w14:textId="10748A23" w:rsidR="0094602B" w:rsidRPr="00B843A3" w:rsidRDefault="0094602B" w:rsidP="00302A17">
      <w:pPr>
        <w:pStyle w:val="Q-Normal"/>
        <w:numPr>
          <w:ilvl w:val="0"/>
          <w:numId w:val="85"/>
        </w:numPr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,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CaO, 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B843A3">
        <w:t xml:space="preserve">: </w:t>
      </w:r>
      <w:r w:rsidR="00BF0CD8" w:rsidRPr="00B843A3">
        <w:br/>
        <w:t>Գրել համապատասխան ռեակցիաների հավասարումները.</w:t>
      </w:r>
    </w:p>
    <w:p w14:paraId="495A7272" w14:textId="58B9E466" w:rsidR="0094602B" w:rsidRDefault="0094602B" w:rsidP="00302A17">
      <w:pPr>
        <w:pStyle w:val="Q-Normal"/>
        <w:numPr>
          <w:ilvl w:val="0"/>
          <w:numId w:val="85"/>
        </w:numPr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 </w:t>
      </w:r>
      <m:oMath>
        <m:r>
          <m:rPr>
            <m:sty m:val="bi"/>
          </m:rPr>
          <w:rPr>
            <w:rFonts w:ascii="Cambria Math" w:hAnsi="Cambria Math"/>
          </w:rPr>
          <m:t xml:space="preserve">Ca, 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, NaOH, Cu, Ba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rPr>
          <w:b/>
        </w:rPr>
        <w:t>:</w:t>
      </w:r>
      <w:r w:rsidR="00BF0CD8" w:rsidRPr="0094602B">
        <w:rPr>
          <w:b/>
        </w:rPr>
        <w:br/>
      </w:r>
      <w:r w:rsidR="00BF0CD8" w:rsidRPr="0094602B">
        <w:t>Գրել համապատասխան ռեակցիաների հավասարումները.</w:t>
      </w:r>
    </w:p>
    <w:p w14:paraId="5CEFDD03" w14:textId="78330E14" w:rsidR="0094602B" w:rsidRDefault="0094602B" w:rsidP="00302A17">
      <w:pPr>
        <w:pStyle w:val="Q-Normal"/>
        <w:numPr>
          <w:ilvl w:val="0"/>
          <w:numId w:val="85"/>
        </w:numPr>
      </w:pPr>
      <w:r>
        <w:lastRenderedPageBreak/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 xml:space="preserve">կփոխազդի աղաթթուն. </w:t>
      </w:r>
      <m:oMath>
        <m:r>
          <m:rPr>
            <m:sty m:val="bi"/>
          </m:rPr>
          <w:rPr>
            <w:rFonts w:ascii="Cambria Math" w:hAnsi="Cambria Math"/>
          </w:rPr>
          <m:t xml:space="preserve">KCl,KOH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F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A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eastAsiaTheme="minorEastAsia"/>
          <w:b/>
        </w:rPr>
        <w:t>:</w:t>
      </w:r>
      <w:r w:rsidR="00BF0CD8" w:rsidRPr="0094602B">
        <w:rPr>
          <w:rFonts w:eastAsiaTheme="minorEastAsia"/>
        </w:rPr>
        <w:t xml:space="preserve"> : </w:t>
      </w:r>
      <w:r w:rsidR="00BF0CD8" w:rsidRPr="0094602B">
        <w:rPr>
          <w:rFonts w:eastAsiaTheme="minorEastAsia"/>
        </w:rPr>
        <w:br/>
      </w:r>
      <w:r w:rsidR="00BF0CD8" w:rsidRPr="0094602B">
        <w:t>Գրել համապատասխան ռեակցիաների հավասարումները.</w:t>
      </w:r>
    </w:p>
    <w:p w14:paraId="3BA7B84C" w14:textId="5A5284C5" w:rsidR="0094602B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 xml:space="preserve">: </w:t>
      </w:r>
      <w:r w:rsidR="00BF0CD8" w:rsidRPr="0094602B">
        <w:br/>
        <w:t>Գրել համապատասխան ռեակցիաների հավասարումները:</w:t>
      </w:r>
    </w:p>
    <w:p w14:paraId="10711D06" w14:textId="09B316DB" w:rsidR="00BD1C1D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  <w:r w:rsidR="00BD1C1D"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139A20A" w14:textId="2C249EC2" w:rsidR="008E7086" w:rsidRDefault="008E7086" w:rsidP="008E7086">
      <w:bookmarkStart w:id="298" w:name="_Toc133963213"/>
      <w:bookmarkStart w:id="299" w:name="_Toc133965271"/>
      <w:bookmarkStart w:id="300" w:name="_Toc133965526"/>
      <w:r>
        <w:rPr>
          <w:noProof/>
        </w:rPr>
        <w:lastRenderedPageBreak/>
        <w:drawing>
          <wp:inline distT="0" distB="0" distL="0" distR="0" wp14:anchorId="13EB4AAD" wp14:editId="0D991CC6">
            <wp:extent cx="6076950" cy="793750"/>
            <wp:effectExtent l="19050" t="19050" r="0" b="25400"/>
            <wp:docPr id="1381824216" name="Diagram 13818242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E8D5303">
                <wp:extent cx="5639313" cy="820189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9313" cy="8201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444.05pt;height:6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qxQdgIAAFQ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7777777" w:rsidR="00BF0CD8" w:rsidRPr="00C80FDA" w:rsidRDefault="008D65A7" w:rsidP="00302A17">
      <w:pPr>
        <w:pStyle w:val="Q-Normal"/>
      </w:pPr>
      <w:r w:rsidRPr="00C80FDA">
        <w:rPr>
          <w:noProof/>
        </w:rPr>
        <w:object w:dxaOrig="5237" w:dyaOrig="2168" w14:anchorId="52CC6C90">
          <v:shape id="_x0000_i1072" type="#_x0000_t75" style="width:264pt;height:108pt" o:ole="">
            <v:imagedata r:id="rId234" o:title=""/>
          </v:shape>
          <o:OLEObject Type="Embed" ProgID="ChemDraw.Document.6.0" ShapeID="_x0000_i1072" DrawAspect="Content" ObjectID="_1759445770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1EB6737B" wp14:editId="5ACCEC01">
            <wp:extent cx="5363570" cy="1529488"/>
            <wp:effectExtent l="0" t="19050" r="0" b="7112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lastRenderedPageBreak/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0AE952F8">
                <wp:extent cx="5943600" cy="1384814"/>
                <wp:effectExtent l="0" t="0" r="0" b="6350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3848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468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53313470" w:rsidR="00BF0CD8" w:rsidRDefault="00584BF1" w:rsidP="00302A17">
      <w:pPr>
        <w:pStyle w:val="Q-Normal"/>
      </w:pPr>
      <w:r>
        <w:rPr>
          <w:noProof/>
        </w:rPr>
        <w:object w:dxaOrig="4437" w:dyaOrig="586" w14:anchorId="076DA429">
          <v:shape id="_x0000_i1073" type="#_x0000_t75" style="width:236.25pt;height:32.25pt" o:ole="">
            <v:imagedata r:id="rId241" o:title=""/>
          </v:shape>
          <o:OLEObject Type="Embed" ProgID="ChemDraw.Document.6.0" ShapeID="_x0000_i1073" DrawAspect="Content" ObjectID="_1759445771" r:id="rId242"/>
        </w:object>
      </w:r>
    </w:p>
    <w:p w14:paraId="164A2DA1" w14:textId="2B938423" w:rsidR="00BF0CD8" w:rsidRDefault="0050568A" w:rsidP="00302A17">
      <w:pPr>
        <w:pStyle w:val="Q-Normal"/>
      </w:pPr>
      <w:r>
        <w:object w:dxaOrig="5338" w:dyaOrig="567" w14:anchorId="1AEA5A36">
          <v:shape id="_x0000_i1074" type="#_x0000_t75" style="width:265.5pt;height:28.5pt" o:ole="">
            <v:imagedata r:id="rId243" o:title=""/>
          </v:shape>
          <o:OLEObject Type="Embed" ProgID="ChemDraw.Document.6.0" ShapeID="_x0000_i1074" DrawAspect="Content" ObjectID="_1759445772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Default="00BF0CD8" w:rsidP="00302A17">
      <w:pPr>
        <w:pStyle w:val="Q-Yenta-yenta-vernagir"/>
      </w:pPr>
      <w:bookmarkStart w:id="310" w:name="_Toc133963216"/>
      <w:bookmarkStart w:id="311" w:name="_Toc133965274"/>
      <w:bookmarkStart w:id="312" w:name="_Toc133965529"/>
      <w:r>
        <w:t>Անվանումը</w:t>
      </w:r>
      <w:bookmarkEnd w:id="310"/>
      <w:bookmarkEnd w:id="311"/>
      <w:bookmarkEnd w:id="312"/>
    </w:p>
    <w:p w14:paraId="2BBF59E1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169EE2FA">
                <wp:extent cx="5831208" cy="1173392"/>
                <wp:effectExtent l="0" t="0" r="0" b="8255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31208" cy="117339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446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450"/>
                              <w:gridCol w:w="2070"/>
                              <w:gridCol w:w="270"/>
                              <w:gridCol w:w="2970"/>
                              <w:gridCol w:w="360"/>
                              <w:gridCol w:w="1886"/>
                            </w:tblGrid>
                            <w:tr w:rsidR="00685F51" w:rsidRPr="000F1FD3" w14:paraId="4CBA7104" w14:textId="77777777" w:rsidTr="0050568A">
                              <w:trPr>
                                <w:trHeight w:val="1592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070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970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6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459.15pt;height:9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" fillcolor="#fff2cc [663]" stroked="f">
                <v:textbox>
                  <w:txbxContent>
                    <w:tbl>
                      <w:tblPr>
                        <w:tblStyle w:val="TableGrid"/>
                        <w:tblW w:w="9446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450"/>
                        <w:gridCol w:w="2070"/>
                        <w:gridCol w:w="270"/>
                        <w:gridCol w:w="2970"/>
                        <w:gridCol w:w="360"/>
                        <w:gridCol w:w="1886"/>
                      </w:tblGrid>
                      <w:tr w:rsidR="00685F51" w:rsidRPr="000F1FD3" w14:paraId="4CBA7104" w14:textId="77777777" w:rsidTr="0050568A">
                        <w:trPr>
                          <w:trHeight w:val="1592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070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970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6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AB06CF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նատրիումի քլորիդ</w:t>
            </w:r>
          </w:p>
        </w:tc>
      </w:tr>
      <w:tr w:rsidR="00BF0CD8" w:rsidRPr="00AB06CF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) նիտրատ</w:t>
            </w:r>
          </w:p>
        </w:tc>
      </w:tr>
      <w:tr w:rsidR="00BF0CD8" w:rsidRPr="00AB06CF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I) սուլֆատ</w:t>
            </w:r>
          </w:p>
        </w:tc>
      </w:tr>
      <w:tr w:rsidR="00BF0CD8" w:rsidRPr="00AB06CF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կալցիումի ֆոսֆատ</w:t>
            </w:r>
          </w:p>
          <w:p w14:paraId="61816512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</w:tbl>
    <w:p w14:paraId="3430502E" w14:textId="77777777" w:rsidR="00BF0CD8" w:rsidRPr="008200D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1C74F441" w14:textId="19E3745C" w:rsidR="003852F5" w:rsidRPr="00003D62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58737F00" w14:textId="77777777" w:rsidR="00E10EA2" w:rsidRDefault="00E10EA2" w:rsidP="00A50215">
      <w:pPr>
        <w:pStyle w:val="Q-Yentavernagir"/>
      </w:pPr>
    </w:p>
    <w:p w14:paraId="5328AB9E" w14:textId="77777777" w:rsidR="00E10EA2" w:rsidRDefault="00E10EA2" w:rsidP="00A50215">
      <w:pPr>
        <w:pStyle w:val="Q-Yentavernagir"/>
      </w:pPr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03B9E82B">
                <wp:extent cx="5652000" cy="986443"/>
                <wp:effectExtent l="0" t="0" r="6350" b="4445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2000" cy="9864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445.05pt;height:7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115D5A42" w:rsidR="00BF0CD8" w:rsidRDefault="00E10EA2" w:rsidP="00302A17">
      <w:pPr>
        <w:pStyle w:val="Q-Normal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403.5pt;height:72.75pt" o:ole="">
            <v:imagedata r:id="rId245" o:title=""/>
          </v:shape>
          <o:OLEObject Type="Embed" ProgID="ChemDraw.Document.6.0" ShapeID="_x0000_i1075" DrawAspect="Content" ObjectID="_1759445773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77777777" w:rsidR="00BF0CD8" w:rsidRDefault="008D65A7" w:rsidP="00302A17">
      <w:pPr>
        <w:pStyle w:val="Q-Normal"/>
      </w:pPr>
      <w:r>
        <w:rPr>
          <w:noProof/>
        </w:rPr>
        <w:object w:dxaOrig="7363" w:dyaOrig="3077" w14:anchorId="328BF624">
          <v:shape id="_x0000_i1076" type="#_x0000_t75" style="width:367.5pt;height:154.5pt" o:ole="">
            <v:imagedata r:id="rId247" o:title=""/>
          </v:shape>
          <o:OLEObject Type="Embed" ProgID="ChemDraw.Document.6.0" ShapeID="_x0000_i1076" DrawAspect="Content" ObjectID="_1759445774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169D751D">
                <wp:extent cx="5205600" cy="984250"/>
                <wp:effectExtent l="0" t="0" r="0" b="635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5600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409.9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75F561E9" w:rsidR="00BF0CD8" w:rsidRDefault="00F10610" w:rsidP="00302A17">
      <w:pPr>
        <w:pStyle w:val="Q-Normal"/>
      </w:pPr>
      <w:r>
        <w:object w:dxaOrig="4367" w:dyaOrig="904" w14:anchorId="46909766">
          <v:shape id="_x0000_i1077" type="#_x0000_t75" style="width:306pt;height:63pt" o:ole="">
            <v:imagedata r:id="rId249" o:title=""/>
          </v:shape>
          <o:OLEObject Type="Embed" ProgID="ChemDraw.Document.6.0" ShapeID="_x0000_i1077" DrawAspect="Content" ObjectID="_1759445775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7777777" w:rsidR="00BF0CD8" w:rsidRDefault="008D65A7" w:rsidP="00302A17">
      <w:pPr>
        <w:pStyle w:val="Q-Normal"/>
      </w:pPr>
      <w:r>
        <w:rPr>
          <w:noProof/>
        </w:rPr>
        <w:object w:dxaOrig="6435" w:dyaOrig="2141" w14:anchorId="34643699">
          <v:shape id="_x0000_i1078" type="#_x0000_t75" style="width:323.25pt;height:109.5pt" o:ole="">
            <v:imagedata r:id="rId251" o:title=""/>
          </v:shape>
          <o:OLEObject Type="Embed" ProgID="ChemDraw.Document.6.0" ShapeID="_x0000_i1078" DrawAspect="Content" ObjectID="_1759445776" r:id="rId252"/>
        </w:object>
      </w:r>
    </w:p>
    <w:p w14:paraId="5D80227B" w14:textId="77777777" w:rsidR="00BF0CD8" w:rsidRPr="008940F2" w:rsidRDefault="00BF0CD8" w:rsidP="00302A17">
      <w:pPr>
        <w:pStyle w:val="Q-Normal"/>
      </w:pP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C80FDA" w:rsidRDefault="00BF0CD8" w:rsidP="00302A17">
      <w:pPr>
        <w:pStyle w:val="Q-Normal"/>
      </w:pPr>
      <w:r w:rsidRPr="00C80FDA">
        <w:t>Հիմնային աղերն անվանելիս մեկ հիդրօքսի</w:t>
      </w:r>
      <w:r w:rsidR="00F10610">
        <w:t>լ</w:t>
      </w:r>
      <w:r w:rsidRPr="00C80FDA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HCl</m:t>
        </m:r>
      </m:oMath>
      <w:r w:rsidRPr="00C80FDA">
        <w:t>՝ կալցիումի հիդրօքսոքլորիդ,</w:t>
      </w:r>
    </w:p>
    <w:p w14:paraId="6B615A15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OH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80FDA">
        <w:t>՝ ալյումինի հիդրօքսոնիտրատ,</w:t>
      </w:r>
    </w:p>
    <w:p w14:paraId="10C9D8BC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80FDA">
        <w:t>՝ ալյումինի երկհիդրօքսոնիտրատ:</w:t>
      </w:r>
    </w:p>
    <w:p w14:paraId="2A8C5693" w14:textId="77777777" w:rsidR="00BF0CD8" w:rsidRPr="00351C4C" w:rsidRDefault="00BF0CD8" w:rsidP="00302A17">
      <w:pPr>
        <w:pStyle w:val="Q-Normal"/>
      </w:pPr>
      <w:r w:rsidRPr="00351C4C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t>Կրկնակի,</w:t>
      </w:r>
      <w:r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51C4C">
        <w:t>,</w:t>
      </w:r>
    </w:p>
    <w:p w14:paraId="51260715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lastRenderedPageBreak/>
        <w:t>Խառը</w:t>
      </w:r>
      <w:r w:rsidRPr="004B6345">
        <w:t xml:space="preserve">, </w:t>
      </w:r>
      <w:r>
        <w:t xml:space="preserve">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B6345">
        <w:t xml:space="preserve">, </w:t>
      </w:r>
      <w:r>
        <w:t>այն քլորաջրածնական թթվի (</w:t>
      </w:r>
      <m:oMath>
        <m:r>
          <w:rPr>
            <w:rFonts w:ascii="Cambria Math" w:hAnsi="Cambria Math"/>
          </w:rPr>
          <m:t>HCl</m:t>
        </m:r>
      </m:oMath>
      <w:r>
        <w:t>) և հիպոքլորաթթվի (</w:t>
      </w:r>
      <m:oMath>
        <m:r>
          <w:rPr>
            <w:rFonts w:ascii="Cambria Math" w:hAnsi="Cambria Math"/>
          </w:rPr>
          <m:t>HClO</m:t>
        </m:r>
      </m:oMath>
      <w:r>
        <w:t>) կալցիումական խառը աղն է:</w:t>
      </w:r>
    </w:p>
    <w:p w14:paraId="5CA45F96" w14:textId="428CFA23" w:rsidR="00F10610" w:rsidRPr="00827AD2" w:rsidRDefault="007520AE" w:rsidP="00302A17">
      <w:pPr>
        <w:pStyle w:val="Q-Normal"/>
        <w:numPr>
          <w:ilvl w:val="0"/>
          <w:numId w:val="26"/>
        </w:numPr>
      </w:pPr>
      <w:r>
        <w:t>Համալիր</w:t>
      </w:r>
      <w:r w:rsidR="00BF0CD8" w:rsidRPr="000F1FD3">
        <w:t xml:space="preserve">, պարունակում են </w:t>
      </w:r>
      <w:r>
        <w:t>համալիր</w:t>
      </w:r>
      <w:r w:rsidR="00BF0CD8" w:rsidRPr="000F1FD3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0F1FD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0F1FD3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954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7200"/>
      </w:tblGrid>
      <w:tr w:rsidR="00BF0CD8" w14:paraId="689DBFE4" w14:textId="77777777" w:rsidTr="00E55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B07F8C0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3BDEACF3" w14:textId="77777777" w:rsidR="00BF0CD8" w:rsidRPr="00B03AAA" w:rsidRDefault="00BF0CD8" w:rsidP="00735DD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6D770F6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7200" w:type="dxa"/>
          </w:tcPr>
          <w:p w14:paraId="12154CC2" w14:textId="66D1CB34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>–ը քիչ լուծելի է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:</w:t>
            </w:r>
          </w:p>
        </w:tc>
      </w:tr>
      <w:tr w:rsidR="00BF0CD8" w:rsidRPr="00302A17" w14:paraId="55AAEAB6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047B315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AE100E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8FB2B1A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="00BF0CD8" w:rsidRPr="00B03AAA">
              <w:rPr>
                <w:rFonts w:ascii="GHEA Grapalat" w:eastAsiaTheme="minorEastAsia" w:hAnsi="GHEA Grapalat" w:cs="Arial"/>
                <w:b w:val="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</m:oMath>
          </w:p>
        </w:tc>
        <w:tc>
          <w:tcPr>
            <w:tcW w:w="7200" w:type="dxa"/>
          </w:tcPr>
          <w:p w14:paraId="76B135E5" w14:textId="77777777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0E98633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CE1D9A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>-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ի և</w:t>
            </w:r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Na</m:t>
              </m:r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ի աղերը:</w:t>
            </w:r>
          </w:p>
        </w:tc>
      </w:tr>
    </w:tbl>
    <w:p w14:paraId="33694C38" w14:textId="77777777" w:rsidR="00BF0CD8" w:rsidRDefault="00BF0CD8" w:rsidP="00E558BD">
      <w:pPr>
        <w:spacing w:line="360" w:lineRule="auto"/>
        <w:jc w:val="both"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699DD17D" w14:textId="751B0A43" w:rsidR="00BF0CD8" w:rsidRDefault="00BF0CD8" w:rsidP="00302A17">
      <w:pPr>
        <w:pStyle w:val="Q-Normal"/>
      </w:pPr>
      <w:r>
        <w:t xml:space="preserve">Որոշ աղեր չեն լուծվում ոչ միայն ջրում, այլ նաև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98"/>
        <w:gridCol w:w="2740"/>
        <w:gridCol w:w="1194"/>
        <w:gridCol w:w="1752"/>
      </w:tblGrid>
      <w:tr w:rsidR="00BF0CD8" w:rsidRPr="00887C19" w14:paraId="7D55255E" w14:textId="77777777" w:rsidTr="00735DD0">
        <w:trPr>
          <w:jc w:val="center"/>
        </w:trPr>
        <w:tc>
          <w:tcPr>
            <w:tcW w:w="2314" w:type="dxa"/>
          </w:tcPr>
          <w:p w14:paraId="667A9DB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3" w:type="dxa"/>
          </w:tcPr>
          <w:p w14:paraId="09029377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AgCl</m:t>
                </m:r>
              </m:oMath>
            </m:oMathPara>
          </w:p>
        </w:tc>
        <w:tc>
          <w:tcPr>
            <w:tcW w:w="1215" w:type="dxa"/>
          </w:tcPr>
          <w:p w14:paraId="42DFDEF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CuS</m:t>
                </m:r>
              </m:oMath>
            </m:oMathPara>
          </w:p>
        </w:tc>
        <w:tc>
          <w:tcPr>
            <w:tcW w:w="1773" w:type="dxa"/>
          </w:tcPr>
          <w:p w14:paraId="217AC145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PbS</m:t>
                </m:r>
              </m:oMath>
            </m:oMathPara>
          </w:p>
        </w:tc>
      </w:tr>
      <w:tr w:rsidR="00BF0CD8" w:rsidRPr="00887C19" w14:paraId="696C609A" w14:textId="77777777" w:rsidTr="00735DD0">
        <w:trPr>
          <w:jc w:val="center"/>
        </w:trPr>
        <w:tc>
          <w:tcPr>
            <w:tcW w:w="2314" w:type="dxa"/>
          </w:tcPr>
          <w:p w14:paraId="468774EB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</w:t>
            </w:r>
          </w:p>
        </w:tc>
        <w:tc>
          <w:tcPr>
            <w:tcW w:w="2793" w:type="dxa"/>
          </w:tcPr>
          <w:p w14:paraId="559D3941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 լոռանման</w:t>
            </w:r>
          </w:p>
        </w:tc>
        <w:tc>
          <w:tcPr>
            <w:tcW w:w="1215" w:type="dxa"/>
            <w:shd w:val="clear" w:color="auto" w:fill="000000" w:themeFill="text1"/>
          </w:tcPr>
          <w:p w14:paraId="0BAA634F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 xml:space="preserve">     </w:t>
            </w: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  <w:tc>
          <w:tcPr>
            <w:tcW w:w="1773" w:type="dxa"/>
            <w:shd w:val="clear" w:color="auto" w:fill="000000" w:themeFill="text1"/>
          </w:tcPr>
          <w:p w14:paraId="22B0885F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</w:tr>
    </w:tbl>
    <w:p w14:paraId="7DC2E7B5" w14:textId="77777777" w:rsidR="00BF0CD8" w:rsidRDefault="00BF0CD8" w:rsidP="00A50215">
      <w:pPr>
        <w:pStyle w:val="Q-Yentavernagir"/>
      </w:pPr>
    </w:p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302A17">
      <w:pPr>
        <w:pStyle w:val="Q-Normal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lastRenderedPageBreak/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302A17">
      <w:pPr>
        <w:pStyle w:val="Q-Normal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302A17">
      <w:pPr>
        <w:pStyle w:val="Q-Normal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5"/>
        <w:gridCol w:w="363"/>
        <w:gridCol w:w="799"/>
        <w:gridCol w:w="425"/>
        <w:gridCol w:w="1559"/>
        <w:gridCol w:w="426"/>
        <w:gridCol w:w="992"/>
      </w:tblGrid>
      <w:tr w:rsidR="00BF0CD8" w:rsidRPr="008200D0" w14:paraId="294E68F2" w14:textId="77777777" w:rsidTr="00735DD0">
        <w:trPr>
          <w:jc w:val="center"/>
        </w:trPr>
        <w:tc>
          <w:tcPr>
            <w:tcW w:w="1815" w:type="dxa"/>
          </w:tcPr>
          <w:p w14:paraId="522048DE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2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Հիմնային աղ</w:t>
            </w:r>
          </w:p>
        </w:tc>
        <w:tc>
          <w:tcPr>
            <w:tcW w:w="363" w:type="dxa"/>
          </w:tcPr>
          <w:p w14:paraId="3B985D0B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3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83" w:type="dxa"/>
          </w:tcPr>
          <w:p w14:paraId="5F363427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  <w:tc>
          <w:tcPr>
            <w:tcW w:w="425" w:type="dxa"/>
          </w:tcPr>
          <w:p w14:paraId="3D7BAF1C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559" w:type="dxa"/>
          </w:tcPr>
          <w:p w14:paraId="4CF99113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միջին աղ</w:t>
            </w:r>
          </w:p>
        </w:tc>
        <w:tc>
          <w:tcPr>
            <w:tcW w:w="426" w:type="dxa"/>
          </w:tcPr>
          <w:p w14:paraId="1D3F5FD2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992" w:type="dxa"/>
          </w:tcPr>
          <w:p w14:paraId="234BAD91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1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</w:tr>
    </w:tbl>
    <w:p w14:paraId="7D240E8B" w14:textId="77777777" w:rsidR="009971DD" w:rsidRDefault="009971DD" w:rsidP="00302A17">
      <w:pPr>
        <w:pStyle w:val="Q-Normal"/>
      </w:pPr>
    </w:p>
    <w:p w14:paraId="401CDA84" w14:textId="058C945B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302A17">
      <w:pPr>
        <w:pStyle w:val="Q-Normal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lastRenderedPageBreak/>
        <w:t>Աղեր կարելի է ստանալ.</w:t>
      </w:r>
    </w:p>
    <w:p w14:paraId="5D50C60F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302A17">
      <w:pPr>
        <w:pStyle w:val="Q-Normal"/>
        <w:numPr>
          <w:ilvl w:val="0"/>
          <w:numId w:val="86"/>
        </w:numPr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302A17">
      <w:pPr>
        <w:pStyle w:val="Q-Normal"/>
        <w:numPr>
          <w:ilvl w:val="0"/>
          <w:numId w:val="86"/>
        </w:numPr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0"/>
        <w:gridCol w:w="363"/>
        <w:gridCol w:w="2756"/>
        <w:gridCol w:w="519"/>
        <w:gridCol w:w="619"/>
        <w:gridCol w:w="363"/>
        <w:gridCol w:w="2684"/>
      </w:tblGrid>
      <w:tr w:rsidR="00325482" w:rsidRPr="00E7205D" w14:paraId="3B4875E4" w14:textId="6FA70889" w:rsidTr="00325482">
        <w:trPr>
          <w:jc w:val="center"/>
        </w:trPr>
        <w:tc>
          <w:tcPr>
            <w:tcW w:w="715" w:type="dxa"/>
            <w:vAlign w:val="center"/>
          </w:tcPr>
          <w:p w14:paraId="73639724" w14:textId="3B6650DA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4EAA2BD3" w14:textId="77777777" w:rsidR="00C5148E" w:rsidRPr="00E7205D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3057" w:type="dxa"/>
            <w:vAlign w:val="center"/>
          </w:tcPr>
          <w:p w14:paraId="71601F48" w14:textId="3118BCE3" w:rsidR="00D50123" w:rsidRPr="00D50123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 w:rsidR="00325482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պինդ)</w:t>
            </w:r>
          </w:p>
        </w:tc>
        <w:tc>
          <w:tcPr>
            <w:tcW w:w="540" w:type="dxa"/>
            <w:vAlign w:val="center"/>
          </w:tcPr>
          <w:p w14:paraId="0F9D0100" w14:textId="6B6A431F" w:rsidR="00C5148E" w:rsidRPr="00E7205D" w:rsidRDefault="00000000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4"/>
                        <w:szCs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4"/>
                            <w:szCs w:val="24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630" w:type="dxa"/>
            <w:vAlign w:val="center"/>
          </w:tcPr>
          <w:p w14:paraId="153C0996" w14:textId="42443E95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2D2068D3" w14:textId="5FD9DED8" w:rsidR="00C5148E" w:rsidRPr="00C5148E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2970" w:type="dxa"/>
            <w:vAlign w:val="center"/>
          </w:tcPr>
          <w:p w14:paraId="75FF57D8" w14:textId="130761B4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302A17">
      <w:pPr>
        <w:pStyle w:val="Q-Normal"/>
        <w:numPr>
          <w:ilvl w:val="0"/>
          <w:numId w:val="86"/>
        </w:numPr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CA45873" w14:textId="77777777" w:rsidR="00632F10" w:rsidRDefault="00632F10" w:rsidP="00A50215">
      <w:pPr>
        <w:pStyle w:val="Q-Yentavernagir"/>
      </w:pPr>
      <w:bookmarkStart w:id="333" w:name="_Toc133963222"/>
      <w:bookmarkStart w:id="334" w:name="_Toc133965280"/>
      <w:bookmarkStart w:id="335" w:name="_Toc133965535"/>
    </w:p>
    <w:p w14:paraId="426B8490" w14:textId="798EC2CA" w:rsidR="00BF0CD8" w:rsidRPr="00F262F1" w:rsidRDefault="003852F5" w:rsidP="00A50215">
      <w:pPr>
        <w:pStyle w:val="Q-Yentavernagir"/>
      </w:pPr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302A17">
      <w:pPr>
        <w:pStyle w:val="Q-Normal"/>
        <w:numPr>
          <w:ilvl w:val="0"/>
          <w:numId w:val="95"/>
        </w:numPr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302A17">
      <w:pPr>
        <w:pStyle w:val="Q-Normal"/>
        <w:numPr>
          <w:ilvl w:val="0"/>
          <w:numId w:val="95"/>
        </w:numPr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03D2D7D8" w14:textId="77777777" w:rsidR="007B43FD" w:rsidRDefault="00BF0CD8" w:rsidP="00302A17">
      <w:pPr>
        <w:pStyle w:val="Q-Normal"/>
      </w:pPr>
      <w:r>
        <w:t xml:space="preserve"> նատրիումի երկհիդրոֆոսֆատ, ալյումինի սուլֆատ, երկաթի (</w:t>
      </w:r>
      <w:r w:rsidRPr="00E42521">
        <w:t>III</w:t>
      </w:r>
      <w:r>
        <w:t>) բրոմիդ, բարիումի կարբոնատ, նատրիումի երկքրոմատ, երկաթի (</w:t>
      </w:r>
      <w:r w:rsidRPr="00E42521">
        <w:t>II</w:t>
      </w:r>
      <w:r>
        <w:t>) հիդրոսուլֆիդ, մանգանի (</w:t>
      </w:r>
      <w:r w:rsidRPr="00E42521">
        <w:t>II</w:t>
      </w:r>
      <w:r>
        <w:t>) ֆոսֆատ, նատրիումի հիդրոկարբոնատ, կալիումի հիդրոսուլֆատ, ալյումինի երկհիդրօքսոնիտրատ:</w:t>
      </w:r>
    </w:p>
    <w:p w14:paraId="466B1592" w14:textId="07972ED6" w:rsidR="00BF0CD8" w:rsidRDefault="00BF0CD8" w:rsidP="00302A17">
      <w:pPr>
        <w:pStyle w:val="Q-Normal"/>
        <w:numPr>
          <w:ilvl w:val="0"/>
          <w:numId w:val="95"/>
        </w:numPr>
      </w:pPr>
      <w:r>
        <w:t xml:space="preserve">Գրել այն աղերի բանաձևերը, որոնք կարող են առաջանալ. </w:t>
      </w:r>
    </w:p>
    <w:p w14:paraId="15275CC8" w14:textId="77777777" w:rsidR="00BF0CD8" w:rsidRDefault="00BF0CD8" w:rsidP="00302A17">
      <w:pPr>
        <w:pStyle w:val="Q-Normal"/>
      </w:pPr>
      <w:r>
        <w:t xml:space="preserve">ա) ֆոսֆորական թթվի մոլեկուլում ջրածնի ատոմները բարիումի ատոմներով տեղակալելու հետևանքով, </w:t>
      </w:r>
    </w:p>
    <w:p w14:paraId="221F16DC" w14:textId="77777777" w:rsidR="00BF0CD8" w:rsidRDefault="00BF0CD8" w:rsidP="00302A17">
      <w:pPr>
        <w:pStyle w:val="Q-Normal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77777777" w:rsidR="00BF0CD8" w:rsidRDefault="00BF0CD8" w:rsidP="00302A17">
      <w:pPr>
        <w:pStyle w:val="Q-Normal"/>
      </w:pPr>
      <w:r>
        <w:t xml:space="preserve">գ) ֆոսֆորական թթվի մոլեկուլում ջրածնի ատոմները երկաթի ատոմներով տեղակալելու հետևանքով: </w:t>
      </w:r>
    </w:p>
    <w:p w14:paraId="6DC0916D" w14:textId="77777777" w:rsidR="00BF0CD8" w:rsidRDefault="00BF0CD8" w:rsidP="00302A17">
      <w:pPr>
        <w:pStyle w:val="Q-Normal"/>
      </w:pPr>
      <w:r>
        <w:t>Անվանել այդ աղերը:</w:t>
      </w:r>
    </w:p>
    <w:p w14:paraId="0F97F0D2" w14:textId="5C552C9D" w:rsidR="00BF0CD8" w:rsidRDefault="00BF0CD8" w:rsidP="00302A17">
      <w:pPr>
        <w:pStyle w:val="Q-Normal"/>
        <w:numPr>
          <w:ilvl w:val="0"/>
          <w:numId w:val="95"/>
        </w:numPr>
      </w:pPr>
      <w:r>
        <w:t>Անվանել հետևյալ նյութերը և նշել, թե որ դասին է պատկանում դրանցից յուրաքանչյուրը. 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>) օքսիդ, գ) նիկելի (</w:t>
      </w:r>
      <w:r w:rsidRPr="000C0A9A">
        <w:t>II</w:t>
      </w:r>
      <w:r>
        <w:t>) հիդրօքսիդ, դ) բարիումի հիդրոֆոսֆատ, ե) քլորական թթու, զ) քրոմի (</w:t>
      </w:r>
      <w:r w:rsidRPr="000C0A9A">
        <w:t>III)</w:t>
      </w:r>
      <w:r>
        <w:t xml:space="preserve"> հիդրօքսիդ, է) կալիումի քլորատ, ը) ծծմբաջրածնական թթու, թ) նատրիումի ցինկատ:</w:t>
      </w:r>
    </w:p>
    <w:p w14:paraId="2807AAD5" w14:textId="07DA2AC4" w:rsidR="00BF0CD8" w:rsidRPr="00E558BD" w:rsidRDefault="00BF0CD8" w:rsidP="00302A17">
      <w:pPr>
        <w:pStyle w:val="Q-Normal"/>
        <w:numPr>
          <w:ilvl w:val="0"/>
          <w:numId w:val="95"/>
        </w:numPr>
      </w:pPr>
      <w:r>
        <w:t xml:space="preserve">Գրել թթվի և հիմքի փոխազդեցության ռեակցիաների հավասարումները, որոնց արդյունքում կառաջանան հետևյալ աղերը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2A3932" w:rsidRPr="002A3932">
        <w:rPr>
          <w:rFonts w:eastAsiaTheme="minorEastAsia"/>
          <w:b/>
        </w:rPr>
        <w:t>:</w:t>
      </w:r>
    </w:p>
    <w:p w14:paraId="17524F2F" w14:textId="4BB46D21" w:rsidR="00E558BD" w:rsidRDefault="00E558BD" w:rsidP="00302A17">
      <w:pPr>
        <w:pStyle w:val="Q-Normal"/>
      </w:pPr>
    </w:p>
    <w:p w14:paraId="63CB6786" w14:textId="31631B0B" w:rsidR="00E558BD" w:rsidRDefault="00E558BD" w:rsidP="00302A17">
      <w:pPr>
        <w:pStyle w:val="Q-Normal"/>
      </w:pPr>
    </w:p>
    <w:p w14:paraId="4211350F" w14:textId="39F13007" w:rsidR="00E558BD" w:rsidRDefault="00E558BD" w:rsidP="00302A17">
      <w:pPr>
        <w:pStyle w:val="Q-Normal"/>
      </w:pPr>
    </w:p>
    <w:p w14:paraId="74CC5E79" w14:textId="70A51127" w:rsidR="00E558BD" w:rsidRDefault="00E558BD" w:rsidP="00302A17">
      <w:pPr>
        <w:pStyle w:val="Q-Normal"/>
      </w:pPr>
    </w:p>
    <w:p w14:paraId="078FF258" w14:textId="0A0B64D9" w:rsidR="00E558BD" w:rsidRDefault="00E558BD" w:rsidP="00302A17">
      <w:pPr>
        <w:pStyle w:val="Q-Normal"/>
      </w:pPr>
    </w:p>
    <w:p w14:paraId="72288ABB" w14:textId="5272FCC1" w:rsidR="00E558BD" w:rsidRDefault="00E558BD" w:rsidP="00302A17">
      <w:pPr>
        <w:pStyle w:val="Q-Normal"/>
      </w:pPr>
    </w:p>
    <w:p w14:paraId="20576357" w14:textId="292D2469" w:rsidR="00E558BD" w:rsidRDefault="00E558BD" w:rsidP="00302A17">
      <w:pPr>
        <w:pStyle w:val="Q-Normal"/>
      </w:pPr>
    </w:p>
    <w:p w14:paraId="43DA9082" w14:textId="0798E896" w:rsidR="00E558BD" w:rsidRDefault="00E558BD" w:rsidP="00302A17">
      <w:pPr>
        <w:pStyle w:val="Q-Normal"/>
      </w:pPr>
    </w:p>
    <w:p w14:paraId="101F6FFA" w14:textId="0E83393A" w:rsidR="00E558BD" w:rsidRDefault="00E558BD" w:rsidP="00302A17">
      <w:pPr>
        <w:pStyle w:val="Q-Normal"/>
      </w:pPr>
    </w:p>
    <w:p w14:paraId="5B3718A5" w14:textId="210658FA" w:rsidR="00E558BD" w:rsidRDefault="00E558BD" w:rsidP="00302A17">
      <w:pPr>
        <w:pStyle w:val="Q-Normal"/>
      </w:pPr>
    </w:p>
    <w:p w14:paraId="0B904571" w14:textId="0A3C3630" w:rsidR="00E558BD" w:rsidRDefault="00E558BD" w:rsidP="00302A17">
      <w:pPr>
        <w:pStyle w:val="Q-Normal"/>
      </w:pPr>
    </w:p>
    <w:p w14:paraId="42F772E1" w14:textId="205C8EC8" w:rsidR="00E558BD" w:rsidRDefault="00E558BD" w:rsidP="00302A17">
      <w:pPr>
        <w:pStyle w:val="Q-Normal"/>
      </w:pPr>
    </w:p>
    <w:p w14:paraId="19DE4CC6" w14:textId="6989930E" w:rsidR="00E558BD" w:rsidRDefault="00E558BD" w:rsidP="00302A17">
      <w:pPr>
        <w:pStyle w:val="Q-Normal"/>
      </w:pPr>
    </w:p>
    <w:p w14:paraId="5DDB7F3D" w14:textId="2E822A35" w:rsidR="00E558BD" w:rsidRDefault="00E558BD" w:rsidP="00302A17">
      <w:pPr>
        <w:pStyle w:val="Q-Normal"/>
      </w:pPr>
    </w:p>
    <w:p w14:paraId="529A09F2" w14:textId="2DAD14A1" w:rsidR="00E558BD" w:rsidRDefault="00E558BD" w:rsidP="00302A17">
      <w:pPr>
        <w:pStyle w:val="Q-Normal"/>
      </w:pPr>
    </w:p>
    <w:p w14:paraId="63FD31AA" w14:textId="47E2418B" w:rsidR="00E558BD" w:rsidRDefault="00E558BD" w:rsidP="00302A17">
      <w:pPr>
        <w:pStyle w:val="Q-Normal"/>
      </w:pPr>
    </w:p>
    <w:p w14:paraId="4DF93E72" w14:textId="0783017C" w:rsidR="00632F10" w:rsidRDefault="00632F10" w:rsidP="00302A17">
      <w:pPr>
        <w:pStyle w:val="Q-Normal"/>
      </w:pPr>
    </w:p>
    <w:p w14:paraId="47DC9650" w14:textId="747F519A" w:rsidR="00632F10" w:rsidRDefault="00632F10" w:rsidP="00302A17">
      <w:pPr>
        <w:pStyle w:val="Q-Normal"/>
      </w:pPr>
    </w:p>
    <w:p w14:paraId="536A7948" w14:textId="36BB8E35" w:rsidR="00632F10" w:rsidRDefault="00632F10" w:rsidP="00302A17">
      <w:pPr>
        <w:pStyle w:val="Q-Normal"/>
      </w:pPr>
    </w:p>
    <w:p w14:paraId="544B52EE" w14:textId="68B95FD5" w:rsidR="00632F10" w:rsidRDefault="00632F10" w:rsidP="00302A17">
      <w:pPr>
        <w:pStyle w:val="Q-Normal"/>
      </w:pPr>
    </w:p>
    <w:p w14:paraId="2A9E5362" w14:textId="77777777" w:rsidR="00632F10" w:rsidRDefault="00632F10" w:rsidP="00302A17">
      <w:pPr>
        <w:pStyle w:val="Q-Normal"/>
      </w:pPr>
    </w:p>
    <w:p w14:paraId="1A79CFEB" w14:textId="44990E4B" w:rsidR="00E558BD" w:rsidRDefault="00E558BD" w:rsidP="00302A17">
      <w:pPr>
        <w:pStyle w:val="Q-Normal"/>
      </w:pPr>
    </w:p>
    <w:p w14:paraId="3EC6236B" w14:textId="6AF2E2DF" w:rsidR="00E558BD" w:rsidRDefault="00E558BD" w:rsidP="00302A17">
      <w:pPr>
        <w:pStyle w:val="Q-Normal"/>
      </w:pPr>
    </w:p>
    <w:p w14:paraId="02F67123" w14:textId="77777777" w:rsidR="00E558BD" w:rsidRPr="00887C19" w:rsidRDefault="00E558BD" w:rsidP="00302A17">
      <w:pPr>
        <w:pStyle w:val="Q-Normal"/>
      </w:pPr>
    </w:p>
    <w:p w14:paraId="5D68CD5D" w14:textId="5BF4C121" w:rsidR="008E7086" w:rsidRDefault="008E7086" w:rsidP="008E7086">
      <w:bookmarkStart w:id="337" w:name="_Toc133963223"/>
      <w:bookmarkStart w:id="338" w:name="_Toc133965281"/>
      <w:bookmarkStart w:id="339" w:name="_Toc133965536"/>
      <w:r>
        <w:rPr>
          <w:noProof/>
        </w:rPr>
        <w:drawing>
          <wp:inline distT="0" distB="0" distL="0" distR="0" wp14:anchorId="57A1FBC8" wp14:editId="50F4AAF7">
            <wp:extent cx="6086475" cy="793750"/>
            <wp:effectExtent l="19050" t="19050" r="9525" b="25400"/>
            <wp:docPr id="1950571070" name="Diagram 195057107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lastRenderedPageBreak/>
        <w:t>Նախ՝ ստանանք երկաթի (III) օքսիդ.</w:t>
      </w:r>
    </w:p>
    <w:p w14:paraId="26262668" w14:textId="77777777" w:rsidR="00BF0CD8" w:rsidRPr="00192A8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302A17">
      <w:pPr>
        <w:pStyle w:val="Q-Normal"/>
        <w:numPr>
          <w:ilvl w:val="0"/>
          <w:numId w:val="28"/>
        </w:numPr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302A17">
      <w:pPr>
        <w:pStyle w:val="Q-Normal"/>
        <w:numPr>
          <w:ilvl w:val="0"/>
          <w:numId w:val="28"/>
        </w:numPr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6D42B434" w14:textId="78D4528E" w:rsidR="008E7086" w:rsidRDefault="008E7086" w:rsidP="008E7086">
      <w:bookmarkStart w:id="347" w:name="_Toc133963225"/>
      <w:bookmarkStart w:id="348" w:name="_Toc133965283"/>
      <w:bookmarkStart w:id="349" w:name="_Toc133965538"/>
      <w:r>
        <w:rPr>
          <w:noProof/>
        </w:rPr>
        <w:lastRenderedPageBreak/>
        <w:drawing>
          <wp:inline distT="0" distB="0" distL="0" distR="0" wp14:anchorId="04701889" wp14:editId="1D8F4756">
            <wp:extent cx="6105525" cy="793750"/>
            <wp:effectExtent l="0" t="19050" r="9525" b="25400"/>
            <wp:docPr id="1238245224" name="Diagram 12382452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1B7289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1B7289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1B7289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1B7289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1B7289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1B7289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2</w:t>
      </w:r>
      <w:r w:rsidR="00086759" w:rsidRPr="00BD1C1D">
        <w:rPr>
          <w:color w:val="2F5496" w:themeColor="accent1" w:themeShade="BF"/>
        </w:rPr>
        <w:t>0</w:t>
      </w:r>
      <w:r w:rsidR="009C18A5" w:rsidRPr="00BD1C1D">
        <w:rPr>
          <w:color w:val="2F5496" w:themeColor="accent1" w:themeShade="BF"/>
        </w:rPr>
        <w:t>:</w:t>
      </w:r>
    </w:p>
    <w:p w14:paraId="353ABAB3" w14:textId="42DDA83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24:</w:t>
      </w:r>
    </w:p>
    <w:p w14:paraId="29192AF0" w14:textId="691DB06F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144:</w:t>
      </w:r>
    </w:p>
    <w:p w14:paraId="4590FEB9" w14:textId="1E2D36D9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37,5:</w:t>
      </w:r>
    </w:p>
    <w:p w14:paraId="6688C843" w14:textId="0DC0400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5,4:</w:t>
      </w:r>
    </w:p>
    <w:p w14:paraId="28779001" w14:textId="04687D15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D1C1D">
        <w:rPr>
          <w:color w:val="2F5496" w:themeColor="accent1" w:themeShade="BF"/>
        </w:rPr>
        <w:t>Պատ.՝ 72,1:</w:t>
      </w:r>
    </w:p>
    <w:p w14:paraId="0DDC2BCA" w14:textId="4226048C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48,8:</w:t>
      </w:r>
    </w:p>
    <w:p w14:paraId="5288AB6A" w14:textId="76248A5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80, 2720:</w:t>
      </w:r>
    </w:p>
    <w:p w14:paraId="6024E2D7" w14:textId="0DA8066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</w:t>
      </w:r>
      <w:r w:rsidR="00EE2BBD" w:rsidRPr="00BD1C1D">
        <w:rPr>
          <w:color w:val="2F5496" w:themeColor="accent1" w:themeShade="BF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69CAA577" w14:textId="1E3AC2D7" w:rsidR="00BF0CD8" w:rsidRPr="00030CE2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4F516834" wp14:editId="491FB3B7">
            <wp:extent cx="6086475" cy="793750"/>
            <wp:effectExtent l="19050" t="19050" r="9525" b="25400"/>
            <wp:docPr id="1592059201" name="Diagram 15920592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426D609E" w14:textId="56DDCB08" w:rsidR="00BF0CD8" w:rsidRDefault="003852F5" w:rsidP="00A50215">
      <w:pPr>
        <w:pStyle w:val="Q-Yentavernagir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 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1B7289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1B7289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6AA68E8B" w14:textId="20284BEA" w:rsidR="00887C19" w:rsidRDefault="00887C19" w:rsidP="00302A17">
      <w:pPr>
        <w:pStyle w:val="Q-Normal"/>
      </w:pPr>
    </w:p>
    <w:p w14:paraId="44F508A7" w14:textId="2C74CB04" w:rsidR="00887C19" w:rsidRDefault="00887C19" w:rsidP="00302A17">
      <w:pPr>
        <w:pStyle w:val="Q-Normal"/>
      </w:pPr>
    </w:p>
    <w:p w14:paraId="523890EC" w14:textId="77777777" w:rsidR="00887C19" w:rsidRPr="00F268CC" w:rsidRDefault="00887C19" w:rsidP="00302A17">
      <w:pPr>
        <w:pStyle w:val="Q-Normal"/>
      </w:pP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1B7289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1B7289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1B7289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3604C07B" w14:textId="1E817575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S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6F590F7D" w14:textId="4593A83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S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46B42253" w14:textId="293221B4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6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0795A3FF" w14:textId="5839DFE7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2C118F3" w14:textId="0DD4634F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HCN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4E6D54E" w14:textId="2051EA7E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Ba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2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7691DF8F" w14:textId="17838F9F" w:rsidR="00BF0CD8" w:rsidRPr="00BD1C1D" w:rsidRDefault="00B60C20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MgS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7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553A6310" w14:textId="2BF86B30" w:rsidR="00BF0CD8" w:rsidRPr="00F268CC" w:rsidRDefault="00BF0CD8" w:rsidP="00302A17">
      <w:pPr>
        <w:pStyle w:val="Q-Normal"/>
        <w:numPr>
          <w:ilvl w:val="0"/>
          <w:numId w:val="31"/>
        </w:num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COONa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77777777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580CB27" w14:textId="18C14C15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4A9073D5" w14:textId="37AC49AE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67937977" w14:textId="7062A1ED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2EAEFD9" w14:textId="2881D12F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742D30A" w14:textId="77777777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282B7E8" w14:textId="7F2C5974" w:rsidR="008E7086" w:rsidRDefault="008E7086" w:rsidP="008E7086">
      <w:bookmarkStart w:id="381" w:name="_Toc133963232"/>
      <w:bookmarkStart w:id="382" w:name="_Toc133965290"/>
      <w:bookmarkStart w:id="383" w:name="_Toc133965545"/>
      <w:r>
        <w:rPr>
          <w:noProof/>
        </w:rPr>
        <w:drawing>
          <wp:inline distT="0" distB="0" distL="0" distR="0" wp14:anchorId="6370C3DB" wp14:editId="51500488">
            <wp:extent cx="6115050" cy="793750"/>
            <wp:effectExtent l="0" t="19050" r="0" b="25400"/>
            <wp:docPr id="1505532498" name="Diagram 15055324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575C70" w:rsidRDefault="00BF0CD8" w:rsidP="001B7289">
      <w:pPr>
        <w:pStyle w:val="Q-Xndir"/>
      </w:pPr>
      <w:bookmarkStart w:id="389" w:name="_Hlk66542363"/>
      <w:r w:rsidRPr="00787411">
        <w:rPr>
          <w:i/>
        </w:rPr>
        <w:lastRenderedPageBreak/>
        <w:t>Խնդիր 1.</w:t>
      </w:r>
      <w:r w:rsidRPr="000C4D66">
        <w:t xml:space="preserve"> </w:t>
      </w:r>
      <w:bookmarkEnd w:id="389"/>
      <w:r w:rsidRPr="000C4D66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0C4D66">
        <w:t xml:space="preserve"> պարունակող լուծույթով: Ո՞ր աղը</w:t>
      </w:r>
      <w:r w:rsidRPr="00575C70">
        <w:t xml:space="preserve">  գոյացավ լուծույթում և </w:t>
      </w:r>
      <w:r>
        <w:t>ք</w:t>
      </w:r>
      <w:r w:rsidRPr="00575C70">
        <w:t>անի՞</w:t>
      </w:r>
      <w:r>
        <w:t xml:space="preserve"> </w:t>
      </w:r>
      <w:r w:rsidRPr="00575C70">
        <w:t>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1B7289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1B7289">
      <w:pPr>
        <w:pStyle w:val="Q-Xndir"/>
      </w:pPr>
      <w:r w:rsidRPr="00787411">
        <w:rPr>
          <w:i/>
        </w:rPr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1B7289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DA1B1E" w:rsidRDefault="00BF0CD8" w:rsidP="00302A17">
      <w:pPr>
        <w:pStyle w:val="Q-Normal"/>
        <w:numPr>
          <w:ilvl w:val="0"/>
          <w:numId w:val="32"/>
        </w:num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53:</w:t>
      </w:r>
    </w:p>
    <w:p w14:paraId="4C2E6524" w14:textId="2DC774F0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31,6:</w:t>
      </w:r>
    </w:p>
    <w:p w14:paraId="2AEAE966" w14:textId="758467F3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151,2:</w:t>
      </w:r>
    </w:p>
    <w:p w14:paraId="1108C74C" w14:textId="2ECECD0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402:</w:t>
      </w:r>
    </w:p>
    <w:p w14:paraId="18D26EE7" w14:textId="4E46509C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BD1C1D">
        <w:rPr>
          <w:color w:val="2F5496" w:themeColor="accent1" w:themeShade="BF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H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>:</w:t>
      </w:r>
    </w:p>
    <w:p w14:paraId="5BF5418C" w14:textId="6486A82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7:</w:t>
      </w:r>
    </w:p>
    <w:p w14:paraId="6AE08973" w14:textId="59A34A8E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</w:t>
      </w:r>
      <w:r w:rsidR="000B2188" w:rsidRPr="00BD1C1D">
        <w:rPr>
          <w:color w:val="2F5496" w:themeColor="accent1" w:themeShade="BF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044BCD2" w14:textId="31941A06" w:rsidR="008E7086" w:rsidRDefault="008E7086" w:rsidP="008E7086">
      <w:bookmarkStart w:id="421" w:name="_Toc133963236"/>
      <w:bookmarkStart w:id="422" w:name="_Toc133965294"/>
      <w:bookmarkStart w:id="423" w:name="_Toc133965549"/>
      <w:r>
        <w:rPr>
          <w:noProof/>
        </w:rPr>
        <w:lastRenderedPageBreak/>
        <w:drawing>
          <wp:inline distT="0" distB="0" distL="0" distR="0" wp14:anchorId="19B71F4A" wp14:editId="767DDF78">
            <wp:extent cx="6096000" cy="793750"/>
            <wp:effectExtent l="19050" t="19050" r="0" b="25400"/>
            <wp:docPr id="1180745016" name="Diagram 11807450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5E221FFE">
                <wp:extent cx="5254498" cy="1047750"/>
                <wp:effectExtent l="0" t="0" r="3810" b="0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4498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413.7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1D0D7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4A40B1EF">
                <wp:extent cx="2139696" cy="628650"/>
                <wp:effectExtent l="0" t="0" r="0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696" cy="6286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68.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JwOngIAALYFAAAOAAAAZHJzL2Uyb0RvYy54bWysVE1v2zAMvQ/YfxB0X21naZYG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08B03C60" w14:textId="77777777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302A17">
      <w:pPr>
        <w:pStyle w:val="Q-Normal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53E1226B">
                <wp:extent cx="2066544" cy="609600"/>
                <wp:effectExtent l="0" t="0" r="0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544" cy="6096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62.7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C0E664D" w14:textId="68D2CD18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901835" w:rsidRDefault="00C83F2A" w:rsidP="00302A17">
      <w:pPr>
        <w:pStyle w:val="Heading4"/>
      </w:pPr>
      <w:r w:rsidRPr="00901835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1B7289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302A17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1B7289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302A17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1B7289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302A17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1B7289">
      <w:pPr>
        <w:pStyle w:val="Q-Xndir"/>
      </w:pPr>
      <w:r w:rsidRPr="0009132D">
        <w:rPr>
          <w:i/>
        </w:rPr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1B7289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1B7289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1B7289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1B7289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1B7289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1B7289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1B7289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1B7289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ECCD10B">
                <wp:extent cx="5260340" cy="670560"/>
                <wp:effectExtent l="0" t="0" r="0" b="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828800" y="3528811"/>
                          <a:ext cx="5260340" cy="670560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414.2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302A17">
      <w:pPr>
        <w:pStyle w:val="Q-Normal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7903AF73">
                <wp:extent cx="1798320" cy="546100"/>
                <wp:effectExtent l="0" t="0" r="0" b="635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41.6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4,5գ </w:t>
      </w:r>
      <w:r w:rsidR="00CA1FF5">
        <w:rPr>
          <w:rFonts w:ascii="GHEA Grapalat" w:hAnsi="GHEA Grapalat"/>
          <w:lang w:val="hy-AM"/>
        </w:rPr>
        <w:t>Բ</w:t>
      </w:r>
      <w:r w:rsidRPr="00593EDA">
        <w:rPr>
          <w:rFonts w:ascii="GHEA Grapalat" w:hAnsi="GHEA Grapalat"/>
          <w:lang w:val="hy-AM"/>
        </w:rPr>
        <w:t>երտոլ</w:t>
      </w:r>
      <w:r w:rsidR="00687FE7">
        <w:rPr>
          <w:rFonts w:ascii="GHEA Grapalat" w:hAnsi="GHEA Grapalat"/>
          <w:lang w:val="hy-AM"/>
        </w:rPr>
        <w:t>ե</w:t>
      </w:r>
      <w:r w:rsidRPr="00593EDA">
        <w:rPr>
          <w:rFonts w:ascii="GHEA Grapalat" w:hAnsi="GHEA Grapalat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շիկացնելիս գոյացել է 5գ թթվածին: Որոշել թթված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52:</w:t>
      </w:r>
    </w:p>
    <w:p w14:paraId="32F1CC1C" w14:textId="29F5D2D8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85% զանգվածային բաժնով ալյումինի օքսիդ պարունակող 1տ կավահողից առաջացել է 44</w:t>
      </w:r>
      <w:r w:rsidR="00CA1FF5">
        <w:rPr>
          <w:rFonts w:ascii="GHEA Grapalat" w:hAnsi="GHEA Grapalat"/>
          <w:lang w:val="hy-AM"/>
        </w:rPr>
        <w:t>1</w:t>
      </w:r>
      <w:r w:rsidRPr="00593EDA">
        <w:rPr>
          <w:rFonts w:ascii="GHEA Grapalat" w:hAnsi="GHEA Grapalat"/>
          <w:lang w:val="hy-AM"/>
        </w:rPr>
        <w:t>կգ ալյումին: Որքա՞ն է ալյումի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98:</w:t>
      </w:r>
    </w:p>
    <w:p w14:paraId="0130271E" w14:textId="20CD4E7B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93EDA">
        <w:rPr>
          <w:rFonts w:ascii="GHEA Grapalat" w:hAnsi="GHEA Grapalat"/>
          <w:vertAlign w:val="subscript"/>
          <w:lang w:val="hy-AM"/>
        </w:rPr>
        <w:t>3</w:t>
      </w:r>
      <w:r w:rsidRPr="00593EDA">
        <w:rPr>
          <w:rFonts w:ascii="GHEA Grapalat" w:hAnsi="GHEA Grapalat"/>
          <w:lang w:val="hy-AM"/>
        </w:rPr>
        <w:t>PO</w:t>
      </w:r>
      <w:r w:rsidRPr="00593EDA">
        <w:rPr>
          <w:rFonts w:ascii="GHEA Grapalat" w:hAnsi="GHEA Grapalat"/>
          <w:vertAlign w:val="subscript"/>
          <w:lang w:val="hy-AM"/>
        </w:rPr>
        <w:t>4</w:t>
      </w:r>
      <w:r w:rsidRPr="00593EDA">
        <w:rPr>
          <w:rFonts w:ascii="GHEA Grapalat" w:hAnsi="GHEA Grapalat"/>
          <w:lang w:val="hy-AM"/>
        </w:rPr>
        <w:t>: Որքա՞ն է ֆոսֆորական թթվ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90:</w:t>
      </w:r>
    </w:p>
    <w:p w14:paraId="2F594E51" w14:textId="1E07E299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5,625:</w:t>
      </w:r>
    </w:p>
    <w:p w14:paraId="101E378C" w14:textId="47A2E115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lastRenderedPageBreak/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պարունակող 20,4տ կավահողից, եթե արդյունաբերական կորուստները կազմում են 6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,1216:</w:t>
      </w:r>
    </w:p>
    <w:p w14:paraId="7245A4B9" w14:textId="2EF8CB8F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>
        <w:rPr>
          <w:rFonts w:ascii="GHEA Grapalat" w:hAnsi="GHEA Grapalat"/>
          <w:lang w:val="hy-AM"/>
        </w:rPr>
        <w:t>80</w:t>
      </w:r>
      <w:r w:rsidRPr="00593EDA">
        <w:rPr>
          <w:rFonts w:ascii="GHEA Grapalat" w:hAnsi="GHEA Grapalat"/>
          <w:lang w:val="hy-AM"/>
        </w:rPr>
        <w:t>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320:</w:t>
      </w:r>
    </w:p>
    <w:p w14:paraId="74CD51DD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6" w:name="_Hlk66133652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6"/>
    <w:p w14:paraId="03CA8F3D" w14:textId="0F14DF71" w:rsidR="00BF0CD8" w:rsidRPr="00EE0011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>
        <w:rPr>
          <w:rFonts w:ascii="GHEA Grapalat" w:hAnsi="GHEA Grapalat"/>
          <w:lang w:val="hy-AM"/>
        </w:rPr>
        <w:t>եր</w:t>
      </w:r>
      <w:r w:rsidR="00BF0CD8" w:rsidRPr="00593EDA">
        <w:rPr>
          <w:rFonts w:ascii="GHEA Grapalat" w:hAnsi="GHEA Grapalat"/>
          <w:lang w:val="hy-AM"/>
        </w:rPr>
        <w:t>ը 50</w:t>
      </w:r>
      <w:r w:rsidR="00687FE7">
        <w:rPr>
          <w:rFonts w:ascii="GHEA Grapalat" w:hAnsi="GHEA Grapalat"/>
          <w:lang w:val="hy-AM"/>
        </w:rPr>
        <w:t xml:space="preserve">-ական </w:t>
      </w:r>
      <w:r w:rsidR="00BF0CD8" w:rsidRPr="00593EDA">
        <w:rPr>
          <w:rFonts w:ascii="GHEA Grapalat" w:hAnsi="GHEA Grapalat"/>
          <w:lang w:val="hy-AM"/>
        </w:rPr>
        <w:t xml:space="preserve">% </w:t>
      </w:r>
      <w:r w:rsidR="00687FE7">
        <w:rPr>
          <w:rFonts w:ascii="GHEA Grapalat" w:hAnsi="GHEA Grapalat"/>
          <w:lang w:val="hy-AM"/>
        </w:rPr>
        <w:t>են</w:t>
      </w:r>
      <w:r w:rsidR="00BF0CD8" w:rsidRPr="00593EDA">
        <w:rPr>
          <w:rFonts w:ascii="GHEA Grapalat" w:hAnsi="GHEA Grapalat"/>
          <w:lang w:val="hy-AM"/>
        </w:rPr>
        <w:t>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70:</w:t>
      </w:r>
    </w:p>
    <w:p w14:paraId="0CE5C5B2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65DDE96C" w14:textId="7B67442E" w:rsidR="00BF0CD8" w:rsidRPr="00BD1C1D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ստացել են 109,568գ ամոնիումի քլորիդ: Քանի</w:t>
      </w:r>
      <w:r w:rsidR="00217EDF">
        <w:rPr>
          <w:rFonts w:ascii="GHEA Grapalat" w:hAnsi="GHEA Grapalat"/>
          <w:lang w:val="hy-AM"/>
        </w:rPr>
        <w:t>՞</w:t>
      </w:r>
      <w:r w:rsidR="00BF0CD8" w:rsidRPr="00593EDA">
        <w:rPr>
          <w:rFonts w:ascii="GHEA Grapalat" w:hAnsi="GHEA Grapalat"/>
          <w:lang w:val="hy-AM"/>
        </w:rPr>
        <w:t xml:space="preserve"> մոլ ազոտ են ծախսել, եթե ելքը բոլոր երեք փուլերում կազմում է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2:</w:t>
      </w:r>
    </w:p>
    <w:p w14:paraId="0D50B113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7" w:name="_Hlk66535284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7"/>
    <w:p w14:paraId="6BA5DB66" w14:textId="61DF913B" w:rsidR="00BF0CD8" w:rsidRPr="00BD1C1D" w:rsidRDefault="00BF0CD8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Pr="00593EDA">
        <w:rPr>
          <w:rFonts w:ascii="GHEA Grapalat" w:hAnsi="GHEA Grapalat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9,6:</w:t>
      </w:r>
    </w:p>
    <w:p w14:paraId="54DECC6B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02550229" w14:textId="42837631" w:rsidR="00BF0CD8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>
        <w:rPr>
          <w:rFonts w:ascii="GHEA Grapalat" w:hAnsi="GHEA Grapalat"/>
          <w:lang w:val="hy-AM"/>
        </w:rPr>
        <w:t xml:space="preserve"> 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124097D8" w14:textId="43E5A36E" w:rsidR="00BF0CD8" w:rsidRPr="00593EDA" w:rsidRDefault="00CA1FF5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t>Ըստ զանգվածի</w:t>
      </w:r>
      <w:r w:rsidR="00BF0CD8" w:rsidRPr="00593EDA">
        <w:rPr>
          <w:rFonts w:ascii="GHEA Grapalat" w:hAnsi="GHEA Grapalat"/>
          <w:lang w:val="hy-AM"/>
        </w:rPr>
        <w:t xml:space="preserve"> 4% </w:t>
      </w:r>
      <w:r>
        <w:rPr>
          <w:rFonts w:ascii="GHEA Grapalat" w:hAnsi="GHEA Grapalat"/>
          <w:lang w:val="hy-AM"/>
        </w:rPr>
        <w:t xml:space="preserve">չայրվող խառնուկներ </w:t>
      </w:r>
      <w:r w:rsidR="00BF0CD8" w:rsidRPr="00593EDA">
        <w:rPr>
          <w:rFonts w:ascii="GHEA Grapalat" w:hAnsi="GHEA Grapalat"/>
          <w:lang w:val="hy-AM"/>
        </w:rPr>
        <w:t xml:space="preserve">պարունակող </w:t>
      </w:r>
      <w:r>
        <w:rPr>
          <w:rFonts w:ascii="GHEA Grapalat" w:hAnsi="GHEA Grapalat"/>
          <w:lang w:val="hy-AM"/>
        </w:rPr>
        <w:t>ծծմբի 125գ զանգվածով</w:t>
      </w:r>
      <w:r w:rsidRPr="00593EDA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նմուշի այրումից ստացվել է 67,2լ (ն.պ.) ծծմբի (</w:t>
      </w:r>
      <w:r w:rsidRPr="00CA1FF5">
        <w:rPr>
          <w:rFonts w:ascii="GHEA Grapalat" w:hAnsi="GHEA Grapalat"/>
          <w:lang w:val="hy-AM"/>
        </w:rPr>
        <w:t xml:space="preserve">IV) </w:t>
      </w:r>
      <w:r>
        <w:rPr>
          <w:rFonts w:ascii="GHEA Grapalat" w:hAnsi="GHEA Grapalat"/>
          <w:lang w:val="hy-AM"/>
        </w:rPr>
        <w:t>օքսիդ: Որոշել ռեակցիայի ելքը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530DEEBF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 xml:space="preserve">Ըստ հետևյալ ուրվագրի. </w:t>
      </w:r>
    </w:p>
    <w:p w14:paraId="527A9BEB" w14:textId="4A300169" w:rsidR="008E7086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66F825D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8D0D24B" w14:textId="5E2066A1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C0E1119" w14:textId="62B2A10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9D98008" w14:textId="2811ACF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9255586" w14:textId="384ECEB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5C5469" w14:textId="6B1F208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42EBEF8" w14:textId="3060FC4C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BBBF09" w14:textId="249C846D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391205E" w14:textId="119376A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613C1A4B" w14:textId="59C9947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551CF02" w14:textId="4E7F4C8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A7B7DB" w14:textId="3144F3BF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D47C027" w14:textId="04A362E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14E287" w14:textId="3B42FC8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DEBCAF" w14:textId="62F93FC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F112DC2" w14:textId="21152B3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428B31A" w14:textId="686BD485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C4D79F" w14:textId="1990B86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FFFA98D" w14:textId="6E18676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943CAD0" w14:textId="78C852B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81A4FC9" w14:textId="64739E1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840064" w14:textId="5D0FCCB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2DD197" w14:textId="72CE556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0AF88E4" w14:textId="7777777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F8753D4" w14:textId="6C272FCB" w:rsidR="00BF0CD8" w:rsidRDefault="008E7086" w:rsidP="00735DD0">
      <w:pPr>
        <w:pStyle w:val="ListParagraph"/>
        <w:spacing w:before="100" w:beforeAutospacing="1" w:after="100" w:afterAutospacing="1"/>
        <w:ind w:left="360" w:hanging="360"/>
        <w:rPr>
          <w:rFonts w:ascii="GHEA Grapalat" w:hAnsi="GHEA Grapalat"/>
          <w:i/>
          <w:lang w:val="hy-AM"/>
        </w:rPr>
      </w:pPr>
      <w:r>
        <w:rPr>
          <w:noProof/>
        </w:rPr>
        <w:drawing>
          <wp:inline distT="0" distB="0" distL="0" distR="0" wp14:anchorId="08931700" wp14:editId="1E378706">
            <wp:extent cx="6086475" cy="793750"/>
            <wp:effectExtent l="38100" t="19050" r="9525" b="25400"/>
            <wp:docPr id="1718227039" name="Diagram 171822703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A50215">
      <w:pPr>
        <w:pStyle w:val="Q-Yentavernagir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1B7289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1B7289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1B7289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lastRenderedPageBreak/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1B7289">
      <w:pPr>
        <w:pStyle w:val="Q-Xndir"/>
      </w:pPr>
      <w:r w:rsidRPr="005F1F56">
        <w:rPr>
          <w:i/>
        </w:rPr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 xml:space="preserve">Գազային նյութերի միջև ընթացող ռեակցիայի հավասարումից կարելի է որոշել՝  տվյալ ռեակցիան ծավալի փոփոխությամբ է ընթանում, թե՞ ոչ: Դրա համար պետք է </w:t>
      </w:r>
      <w:r w:rsidRPr="00461566">
        <w:lastRenderedPageBreak/>
        <w:t>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1B7289">
      <w:pPr>
        <w:pStyle w:val="Q-Xndir"/>
      </w:pPr>
      <w:r w:rsidRPr="005F1F56">
        <w:rPr>
          <w:i/>
        </w:rPr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1B7289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lastRenderedPageBreak/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1B7289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1B7289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620678">
        <w:rPr>
          <w:color w:val="2F5496" w:themeColor="accent1" w:themeShade="BF"/>
        </w:rPr>
        <w:t>Պատ.՝ 400:</w:t>
      </w:r>
    </w:p>
    <w:p w14:paraId="4A5BBE3C" w14:textId="170BB3B3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lastRenderedPageBreak/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620678">
        <w:rPr>
          <w:color w:val="2F5496" w:themeColor="accent1" w:themeShade="BF"/>
        </w:rPr>
        <w:t>Պատ.՝ 38:</w:t>
      </w:r>
    </w:p>
    <w:p w14:paraId="3C9DE8BA" w14:textId="1173237D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>Պատ.՝ 53:</w:t>
      </w:r>
    </w:p>
    <w:p w14:paraId="10F5F4C0" w14:textId="7472A15F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46BB20AC" w14:textId="2AA4CC5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620678">
        <w:rPr>
          <w:color w:val="2F5496" w:themeColor="accent1" w:themeShade="BF"/>
        </w:rPr>
        <w:t>Պատ.՝ 6:</w:t>
      </w:r>
    </w:p>
    <w:p w14:paraId="13E145CC" w14:textId="633CC47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8</w:t>
      </w:r>
      <w:r w:rsidR="00DB39CC" w:rsidRPr="00620678">
        <w:rPr>
          <w:color w:val="2F5496" w:themeColor="accent1" w:themeShade="BF"/>
        </w:rPr>
        <w:t>,</w:t>
      </w:r>
      <w:r w:rsidR="00D22A1C">
        <w:rPr>
          <w:color w:val="2F5496" w:themeColor="accent1" w:themeShade="BF"/>
        </w:rPr>
        <w:t>2</w:t>
      </w:r>
      <w:r w:rsidR="00DB39CC" w:rsidRPr="00620678">
        <w:rPr>
          <w:color w:val="2F5496" w:themeColor="accent1" w:themeShade="BF"/>
        </w:rPr>
        <w:t>:</w:t>
      </w:r>
    </w:p>
    <w:p w14:paraId="443F5862" w14:textId="48476E6E" w:rsidR="00BF0CD8" w:rsidRPr="00461566" w:rsidRDefault="00BF0CD8" w:rsidP="00302A17">
      <w:pPr>
        <w:pStyle w:val="Q-Normal"/>
        <w:numPr>
          <w:ilvl w:val="0"/>
          <w:numId w:val="33"/>
        </w:num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60:</w:t>
      </w:r>
    </w:p>
    <w:p w14:paraId="4D2E870F" w14:textId="76D496E5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5</w:t>
      </w:r>
      <w:r w:rsidR="00DB39CC" w:rsidRPr="00620678">
        <w:rPr>
          <w:color w:val="2F5496" w:themeColor="accent1" w:themeShade="BF"/>
        </w:rPr>
        <w:t>:</w:t>
      </w:r>
    </w:p>
    <w:p w14:paraId="0D003407" w14:textId="50887CE0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45</w:t>
      </w:r>
      <w:r w:rsidR="00DB39CC" w:rsidRPr="00620678">
        <w:rPr>
          <w:color w:val="2F5496" w:themeColor="accent1" w:themeShade="BF"/>
        </w:rPr>
        <w:t>0:</w:t>
      </w:r>
    </w:p>
    <w:p w14:paraId="5BD8A165" w14:textId="2A8F5997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20B48A04" w14:textId="53989E5A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7,3</w:t>
      </w:r>
      <w:r w:rsidR="00DB39CC" w:rsidRPr="00620678">
        <w:rPr>
          <w:color w:val="2F5496" w:themeColor="accent1" w:themeShade="BF"/>
        </w:rPr>
        <w:t>:</w:t>
      </w:r>
    </w:p>
    <w:p w14:paraId="491F8BA0" w14:textId="0FFF15A2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DB39CC" w:rsidRPr="00620678">
        <w:rPr>
          <w:color w:val="2F5496" w:themeColor="accent1" w:themeShade="BF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lastRenderedPageBreak/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1B7289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lastRenderedPageBreak/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1B7289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1B7289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lastRenderedPageBreak/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1B7289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1B7289">
      <w:pPr>
        <w:pStyle w:val="Q-Xndir"/>
      </w:pPr>
      <w:r w:rsidRPr="005F1F56">
        <w:rPr>
          <w:i/>
        </w:rPr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</w:t>
      </w:r>
      <w:r w:rsidRPr="009979F1">
        <w:lastRenderedPageBreak/>
        <w:t>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1B7289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1B7289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1B7289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1B7289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Default="00D5592D" w:rsidP="00627D74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jenQIAALY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787"/>
        <w:gridCol w:w="1392"/>
        <w:gridCol w:w="1517"/>
        <w:gridCol w:w="1707"/>
        <w:gridCol w:w="1581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1B7289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1B7289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1B7289">
      <w:pPr>
        <w:pStyle w:val="Q-Xndir"/>
      </w:pPr>
      <w:r w:rsidRPr="00CF4222">
        <w:rPr>
          <w:i/>
        </w:rPr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lastRenderedPageBreak/>
        <w:t>Պատ</w:t>
      </w:r>
      <w:r w:rsidRPr="00A01303">
        <w:t>.՝ 149 մոլ:</w:t>
      </w:r>
    </w:p>
    <w:p w14:paraId="3A503619" w14:textId="77777777" w:rsidR="00BF0CD8" w:rsidRPr="00A01303" w:rsidRDefault="00BF0CD8" w:rsidP="001B7289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1B7289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1B7289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lastRenderedPageBreak/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lastRenderedPageBreak/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1B7289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lastRenderedPageBreak/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F447C0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F447C0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F447C0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F447C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F447C0">
      <w:pPr>
        <w:pStyle w:val="30"/>
        <w:numPr>
          <w:ilvl w:val="0"/>
          <w:numId w:val="0"/>
        </w:numPr>
      </w:pPr>
    </w:p>
    <w:p w14:paraId="5BF79C46" w14:textId="77777777" w:rsidR="001E39E0" w:rsidRPr="001E39E0" w:rsidRDefault="001E39E0" w:rsidP="00F447C0">
      <w:pPr>
        <w:pStyle w:val="30"/>
        <w:numPr>
          <w:ilvl w:val="0"/>
          <w:numId w:val="0"/>
        </w:numPr>
      </w:pP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F447C0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lastRenderedPageBreak/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lastRenderedPageBreak/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F447C0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F447C0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lastRenderedPageBreak/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315" o:title=""/>
                </v:shape>
                <o:OLEObject Type="Embed" ProgID="ChemDraw.Document.6.0" ShapeID="_x0000_i1079" DrawAspect="Content" ObjectID="_1759445777" r:id="rId316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25pt;height:12pt" o:ole="">
                  <v:imagedata r:id="rId317" o:title=""/>
                </v:shape>
                <o:OLEObject Type="Embed" ProgID="ChemDraw.Document.6.0" ShapeID="_x0000_i1080" DrawAspect="Content" ObjectID="_1759445778" r:id="rId318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25pt" o:ole="">
                  <v:imagedata r:id="rId319" o:title=""/>
                </v:shape>
                <o:OLEObject Type="Embed" ProgID="ChemDraw.Document.6.0" ShapeID="_x0000_i1081" DrawAspect="Content" ObjectID="_1759445779" r:id="rId320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pt;height:14.25pt" o:ole="">
                  <v:imagedata r:id="rId321" o:title=""/>
                </v:shape>
                <o:OLEObject Type="Embed" ProgID="ChemDraw.Document.6.0" ShapeID="_x0000_i1082" DrawAspect="Content" ObjectID="_1759445780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F447C0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F447C0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F447C0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F447C0">
      <w:pPr>
        <w:pStyle w:val="30"/>
        <w:numPr>
          <w:ilvl w:val="0"/>
          <w:numId w:val="0"/>
        </w:numPr>
        <w:ind w:left="630"/>
      </w:pPr>
    </w:p>
    <w:p w14:paraId="09A27BE1" w14:textId="77777777" w:rsidR="00ED7396" w:rsidRPr="00ED7396" w:rsidRDefault="00ED7396" w:rsidP="00F447C0">
      <w:pPr>
        <w:pStyle w:val="30"/>
        <w:numPr>
          <w:ilvl w:val="0"/>
          <w:numId w:val="0"/>
        </w:numPr>
        <w:ind w:left="630"/>
      </w:pP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75pt;height:36pt" o:ole="">
            <v:imagedata r:id="rId330" o:title=""/>
          </v:shape>
          <o:OLEObject Type="Embed" ProgID="ChemDraw.Document.6.0" ShapeID="_x0000_i1083" DrawAspect="Content" ObjectID="_1759445781" r:id="rId331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3pt;height:36pt" o:ole="">
            <v:imagedata r:id="rId332" o:title=""/>
          </v:shape>
          <o:OLEObject Type="Embed" ProgID="ChemDraw.Document.6.0" ShapeID="_x0000_i1084" DrawAspect="Content" ObjectID="_1759445782" r:id="rId333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F447C0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340" o:title=""/>
          </v:shape>
          <o:OLEObject Type="Embed" ProgID="ChemDraw.Document.6.0" ShapeID="_x0000_i1085" DrawAspect="Content" ObjectID="_1759445783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7.25pt" o:ole="">
            <v:imagedata r:id="rId343" o:title=""/>
          </v:shape>
          <o:OLEObject Type="Embed" ProgID="ChemDraw.Document.6.0" ShapeID="_x0000_i1086" DrawAspect="Content" ObjectID="_1759445784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5pt;height:51.75pt" o:ole="">
            <v:imagedata r:id="rId345" o:title=""/>
          </v:shape>
          <o:OLEObject Type="Embed" ProgID="ChemDraw.Document.6.0" ShapeID="_x0000_i1087" DrawAspect="Content" ObjectID="_1759445785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25pt;height:53.25pt" o:ole="">
            <v:imagedata r:id="rId347" o:title=""/>
          </v:shape>
          <o:OLEObject Type="Embed" ProgID="ChemDraw.Document.6.0" ShapeID="_x0000_i1088" DrawAspect="Content" ObjectID="_1759445786" r:id="rId348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49.75pt;height:54pt" o:ole="">
            <v:imagedata r:id="rId349" o:title=""/>
          </v:shape>
          <o:OLEObject Type="Embed" ProgID="ChemDraw.Document.6.0" ShapeID="_x0000_i1089" DrawAspect="Content" ObjectID="_1759445787" r:id="rId350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8.25pt;height:53.25pt" o:ole="">
            <v:imagedata r:id="rId351" o:title=""/>
          </v:shape>
          <o:OLEObject Type="Embed" ProgID="ChemDraw.Document.6.0" ShapeID="_x0000_i1090" DrawAspect="Content" ObjectID="_1759445788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5pt;height:54pt" o:ole="">
            <v:imagedata r:id="rId353" o:title=""/>
          </v:shape>
          <o:OLEObject Type="Embed" ProgID="ChemDraw.Document.6.0" ShapeID="_x0000_i1091" DrawAspect="Content" ObjectID="_1759445789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5pt;height:20.25pt" o:ole="">
            <v:imagedata r:id="rId355" o:title=""/>
          </v:shape>
          <o:OLEObject Type="Embed" ProgID="ChemDraw.Document.6.0" ShapeID="_x0000_i1092" DrawAspect="Content" ObjectID="_1759445790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5pt;height:51.75pt" o:ole="">
            <v:imagedata r:id="rId357" o:title=""/>
          </v:shape>
          <o:OLEObject Type="Embed" ProgID="ChemDraw.Document.6.0" ShapeID="_x0000_i1093" DrawAspect="Content" ObjectID="_1759445791" r:id="rId358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5pt" o:ole="">
            <v:imagedata r:id="rId359" o:title=""/>
          </v:shape>
          <o:OLEObject Type="Embed" ProgID="ChemDraw.Document.6.0" ShapeID="_x0000_i1094" DrawAspect="Content" ObjectID="_1759445792" r:id="rId360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0.75pt;height:53.25pt" o:ole="">
            <v:imagedata r:id="rId361" o:title=""/>
          </v:shape>
          <o:OLEObject Type="Embed" ProgID="ChemDraw.Document.6.0" ShapeID="_x0000_i1095" DrawAspect="Content" ObjectID="_1759445793" r:id="rId362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25pt;height:55.5pt" o:ole="">
            <v:imagedata r:id="rId363" o:title=""/>
          </v:shape>
          <o:OLEObject Type="Embed" ProgID="ChemDraw.Document.6.0" ShapeID="_x0000_i1096" DrawAspect="Content" ObjectID="_1759445794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7pt" o:ole="">
            <v:imagedata r:id="rId365" o:title=""/>
          </v:shape>
          <o:OLEObject Type="Embed" ProgID="ChemDraw.Document.6.0" ShapeID="_x0000_i1097" DrawAspect="Content" ObjectID="_1759445795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7pt" o:ole="">
            <v:imagedata r:id="rId367" o:title=""/>
          </v:shape>
          <o:OLEObject Type="Embed" ProgID="ChemDraw.Document.6.0" ShapeID="_x0000_i1098" DrawAspect="Content" ObjectID="_1759445796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369" o:title=""/>
          </v:shape>
          <o:OLEObject Type="Embed" ProgID="ChemDraw.Document.6.0" ShapeID="_x0000_i1099" DrawAspect="Content" ObjectID="_1759445797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25pt;height:54pt" o:ole="">
            <v:imagedata r:id="rId371" o:title=""/>
          </v:shape>
          <o:OLEObject Type="Embed" ProgID="ChemDraw.Document.6.0" ShapeID="_x0000_i1100" DrawAspect="Content" ObjectID="_1759445798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5pt" o:ole="">
            <v:imagedata r:id="rId373" o:title=""/>
          </v:shape>
          <o:OLEObject Type="Embed" ProgID="ChemDraw.Document.6.0" ShapeID="_x0000_i1101" DrawAspect="Content" ObjectID="_1759445799" r:id="rId374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5pt;height:97.5pt" o:ole="">
            <v:imagedata r:id="rId375" o:title=""/>
          </v:shape>
          <o:OLEObject Type="Embed" ProgID="ChemDraw.Document.6.0" ShapeID="_x0000_i1102" DrawAspect="Content" ObjectID="_1759445800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75pt;height:18pt" o:ole="">
            <v:imagedata r:id="rId377" o:title=""/>
          </v:shape>
          <o:OLEObject Type="Embed" ProgID="ChemDraw.Document.6.0" ShapeID="_x0000_i1103" DrawAspect="Content" ObjectID="_1759445801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9pt" o:ole="">
            <v:imagedata r:id="rId379" o:title=""/>
          </v:shape>
          <o:OLEObject Type="Embed" ProgID="ChemDraw.Document.6.0" ShapeID="_x0000_i1104" DrawAspect="Content" ObjectID="_1759445802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pt;height:41.25pt" o:ole="">
            <v:imagedata r:id="rId381" o:title=""/>
          </v:shape>
          <o:OLEObject Type="Embed" ProgID="ChemDraw.Document.6.0" ShapeID="_x0000_i1105" DrawAspect="Content" ObjectID="_1759445803" r:id="rId382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25pt;height:5.25pt" o:ole="">
            <v:imagedata r:id="rId383" o:title=""/>
          </v:shape>
          <o:OLEObject Type="Embed" ProgID="ChemDraw.Document.6.0" ShapeID="_x0000_i1106" DrawAspect="Content" ObjectID="_1759445804" r:id="rId384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5pt" o:ole="">
            <v:imagedata r:id="rId385" o:title=""/>
          </v:shape>
          <o:OLEObject Type="Embed" ProgID="ChemDraw.Document.6.0" ShapeID="_x0000_i1107" DrawAspect="Content" ObjectID="_1759445805" r:id="rId386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5pt" o:ole="">
            <v:imagedata r:id="rId387" o:title=""/>
          </v:shape>
          <o:OLEObject Type="Embed" ProgID="ChemDraw.Document.6.0" ShapeID="_x0000_i1108" DrawAspect="Content" ObjectID="_1759445806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6.25pt;height:55.5pt" o:ole="">
            <v:imagedata r:id="rId389" o:title=""/>
          </v:shape>
          <o:OLEObject Type="Embed" ProgID="ChemDraw.Document.6.0" ShapeID="_x0000_i1109" DrawAspect="Content" ObjectID="_1759445807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5pt;height:18pt" o:ole="">
            <v:imagedata r:id="rId391" o:title=""/>
          </v:shape>
          <o:OLEObject Type="Embed" ProgID="ChemDraw.Document.6.0" ShapeID="_x0000_i1110" DrawAspect="Content" ObjectID="_1759445808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5pt;height:42.75pt" o:ole="">
            <v:imagedata r:id="rId393" o:title=""/>
          </v:shape>
          <o:OLEObject Type="Embed" ProgID="ChemDraw.Document.6.0" ShapeID="_x0000_i1111" DrawAspect="Content" ObjectID="_1759445809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25pt;height:18.75pt" o:ole="">
            <v:imagedata r:id="rId395" o:title=""/>
          </v:shape>
          <o:OLEObject Type="Embed" ProgID="ChemDraw.Document.6.0" ShapeID="_x0000_i1112" DrawAspect="Content" ObjectID="_1759445810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397" o:title=""/>
          </v:shape>
          <o:OLEObject Type="Embed" ProgID="ChemDraw.Document.6.0" ShapeID="_x0000_i1113" DrawAspect="Content" ObjectID="_1759445811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25pt;height:38.25pt" o:ole="">
            <v:imagedata r:id="rId399" o:title=""/>
          </v:shape>
          <o:OLEObject Type="Embed" ProgID="ChemDraw.Document.6.0" ShapeID="_x0000_i1114" DrawAspect="Content" ObjectID="_1759445812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25pt;height:51.75pt" o:ole="">
            <v:imagedata r:id="rId401" o:title=""/>
          </v:shape>
          <o:OLEObject Type="Embed" ProgID="ChemDraw.Document.6.0" ShapeID="_x0000_i1115" DrawAspect="Content" ObjectID="_1759445813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5pt;height:57pt" o:ole="">
            <v:imagedata r:id="rId403" o:title=""/>
          </v:shape>
          <o:OLEObject Type="Embed" ProgID="ChemDraw.Document.6.0" ShapeID="_x0000_i1116" DrawAspect="Content" ObjectID="_1759445814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5pt;height:54pt" o:ole="">
            <v:imagedata r:id="rId405" o:title=""/>
          </v:shape>
          <o:OLEObject Type="Embed" ProgID="ChemDraw.Document.6.0" ShapeID="_x0000_i1117" DrawAspect="Content" ObjectID="_1759445815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75pt;height:54pt" o:ole="">
            <v:imagedata r:id="rId407" o:title=""/>
          </v:shape>
          <o:OLEObject Type="Embed" ProgID="ChemDraw.Document.6.0" ShapeID="_x0000_i1118" DrawAspect="Content" ObjectID="_1759445816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1B7289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e4ngIAALYFAAAOAAAAZHJzL2Uyb0RvYy54bWysVE1v2zAMvQ/YfxB0X21naZoF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4.5pt;height:16.5pt" o:ole="">
            <v:imagedata r:id="rId450" o:title=""/>
          </v:shape>
          <o:OLEObject Type="Embed" ProgID="ChemDraw.Document.6.0" ShapeID="_x0000_i1119" DrawAspect="Content" ObjectID="_1759445817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pt;height:84pt" o:ole="">
            <v:imagedata r:id="rId452" o:title=""/>
          </v:shape>
          <o:OLEObject Type="Embed" ProgID="ChemDraw.Document.6.0" ShapeID="_x0000_i1120" DrawAspect="Content" ObjectID="_1759445818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4.25pt;height:12.75pt" o:ole="">
            <v:imagedata r:id="rId454" o:title=""/>
          </v:shape>
          <o:OLEObject Type="Embed" ProgID="ChemDraw.Document.6.0" ShapeID="_x0000_i1121" DrawAspect="Content" ObjectID="_1759445819" r:id="rId455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6.75pt" o:ole="">
            <v:imagedata r:id="rId456" o:title=""/>
          </v:shape>
          <o:OLEObject Type="Embed" ProgID="ChemDraw.Document.6.0" ShapeID="_x0000_i1122" DrawAspect="Content" ObjectID="_1759445820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3.75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pt;height:29.25pt" o:ole="">
            <v:imagedata r:id="rId462" o:title=""/>
          </v:shape>
          <o:OLEObject Type="Embed" ProgID="ChemDraw.Document.6.0" ShapeID="_x0000_i1124" DrawAspect="Content" ObjectID="_1759445821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25pt;height:50.25pt" o:ole="">
            <v:imagedata r:id="rId465" o:title=""/>
          </v:shape>
          <o:OLEObject Type="Embed" ProgID="ChemDraw.Document.6.0" ShapeID="_x0000_i1125" DrawAspect="Content" ObjectID="_1759445822" r:id="rId466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  <w:i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75pt;height:41.25pt" o:ole="">
            <v:imagedata r:id="rId467" o:title=""/>
          </v:shape>
          <o:OLEObject Type="Embed" ProgID="ChemDraw.Document.6.0" ShapeID="_x0000_i1126" DrawAspect="Content" ObjectID="_1759445823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pt" o:ole="">
            <v:imagedata r:id="rId469" o:title=""/>
          </v:shape>
          <o:OLEObject Type="Embed" ProgID="ChemDraw.Document.6.0" ShapeID="_x0000_i1127" DrawAspect="Content" ObjectID="_1759445824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pt;height:60.75pt" o:ole="">
            <v:imagedata r:id="rId471" o:title=""/>
          </v:shape>
          <o:OLEObject Type="Embed" ProgID="ChemDraw.Document.6.0" ShapeID="_x0000_i1128" DrawAspect="Content" ObjectID="_1759445825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5pt;height:52.5pt" o:ole="">
            <v:imagedata r:id="rId479" o:title=""/>
          </v:shape>
          <o:OLEObject Type="Embed" ProgID="ChemDraw.Document.6.0" ShapeID="_x0000_i1129" DrawAspect="Content" ObjectID="_1759445826" r:id="rId480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25pt;height:48pt" o:ole="">
            <v:imagedata r:id="rId481" o:title=""/>
          </v:shape>
          <o:OLEObject Type="Embed" ProgID="ChemDraw.Document.6.0" ShapeID="_x0000_i1130" DrawAspect="Content" ObjectID="_1759445827" r:id="rId482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8.75pt;height:15.75pt" o:ole="">
            <v:imagedata r:id="rId483" o:title=""/>
          </v:shape>
          <o:OLEObject Type="Embed" ProgID="ChemDraw.Document.6.0" ShapeID="_x0000_i1131" DrawAspect="Content" ObjectID="_1759445828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5pt;height:77.25pt" o:ole="">
            <v:imagedata r:id="rId485" o:title=""/>
          </v:shape>
          <o:OLEObject Type="Embed" ProgID="ChemDraw.Document.6.0" ShapeID="_x0000_i1132" DrawAspect="Content" ObjectID="_1759445829" r:id="rId486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75pt;height:45pt" o:ole="">
            <v:imagedata r:id="rId487" o:title=""/>
          </v:shape>
          <o:OLEObject Type="Embed" ProgID="ChemDraw.Document.6.0" ShapeID="_x0000_i1133" DrawAspect="Content" ObjectID="_1759445830" r:id="rId488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5pt;height:44.25pt" o:ole="">
            <v:imagedata r:id="rId491" o:title=""/>
          </v:shape>
          <o:OLEObject Type="Embed" ProgID="ChemDraw.Document.6.0" ShapeID="_x0000_i1134" DrawAspect="Content" ObjectID="_1759445831" r:id="rId492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.75pt" o:ole="">
            <v:imagedata r:id="rId495" o:title=""/>
          </v:shape>
          <o:OLEObject Type="Embed" ProgID="ChemDraw.Document.6.0" ShapeID="_x0000_i1135" DrawAspect="Content" ObjectID="_1759445832" r:id="rId496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7.75pt;height:36pt" o:ole="">
            <v:imagedata r:id="rId499" o:title=""/>
          </v:shape>
          <o:OLEObject Type="Embed" ProgID="ChemDraw.Document.6.0" ShapeID="_x0000_i1136" DrawAspect="Content" ObjectID="_1759445833" r:id="rId500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5pt;height:41.25pt" o:ole="">
            <v:imagedata r:id="rId509" o:title=""/>
          </v:shape>
          <o:OLEObject Type="Embed" ProgID="ChemDraw.Document.6.0" ShapeID="_x0000_i1137" DrawAspect="Content" ObjectID="_1759445834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519" o:title=""/>
          </v:shape>
          <o:OLEObject Type="Embed" ProgID="ChemDraw.Document.6.0" ShapeID="_x0000_i1138" DrawAspect="Content" ObjectID="_1759445835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25pt;height:78.75pt" o:ole="">
            <v:imagedata r:id="rId521" o:title=""/>
          </v:shape>
          <o:OLEObject Type="Embed" ProgID="ChemDraw.Document.6.0" ShapeID="_x0000_i1139" DrawAspect="Content" ObjectID="_1759445836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75pt;height:70.5pt" o:ole="">
            <v:imagedata r:id="rId524" o:title=""/>
          </v:shape>
          <o:OLEObject Type="Embed" ProgID="ChemDraw.Document.6.0" ShapeID="_x0000_i1140" DrawAspect="Content" ObjectID="_1759445837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5pt;height:57pt" o:ole="">
            <v:imagedata r:id="rId526" o:title=""/>
          </v:shape>
          <o:OLEObject Type="Embed" ProgID="ChemDraw.Document.6.0" ShapeID="_x0000_i1141" DrawAspect="Content" ObjectID="_1759445838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556" o:title=""/>
          </v:shape>
          <o:OLEObject Type="Embed" ProgID="ChemDraw.Document.6.0" ShapeID="_x0000_i1142" DrawAspect="Content" ObjectID="_1759445839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558" o:title=""/>
          </v:shape>
          <o:OLEObject Type="Embed" ProgID="ChemDraw.Document.6.0" ShapeID="_x0000_i1143" DrawAspect="Content" ObjectID="_1759445840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75pt;height:49.5pt" o:ole="">
            <v:imagedata r:id="rId560" o:title=""/>
          </v:shape>
          <o:OLEObject Type="Embed" ProgID="ChemDraw.Document.6.0" ShapeID="_x0000_i1144" DrawAspect="Content" ObjectID="_1759445841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5.25pt;height:51.75pt" o:ole="">
            <v:imagedata r:id="rId562" o:title=""/>
          </v:shape>
          <o:OLEObject Type="Embed" ProgID="ChemDraw.Document.6.0" ShapeID="_x0000_i1145" DrawAspect="Content" ObjectID="_1759445842" r:id="rId563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564" o:title=""/>
          </v:shape>
          <o:OLEObject Type="Embed" ProgID="ChemDraw.Document.6.0" ShapeID="_x0000_i1146" DrawAspect="Content" ObjectID="_1759445843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566" o:title=""/>
          </v:shape>
          <o:OLEObject Type="Embed" ProgID="ChemDraw.Document.6.0" ShapeID="_x0000_i1147" DrawAspect="Content" ObjectID="_1759445844" r:id="rId567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2.75pt;height:37.5pt" o:ole="">
            <v:imagedata r:id="rId568" o:title=""/>
          </v:shape>
          <o:OLEObject Type="Embed" ProgID="ChemDraw.Document.6.0" ShapeID="_x0000_i1148" DrawAspect="Content" ObjectID="_1759445845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5pt;height:46.5pt" o:ole="">
            <v:imagedata r:id="rId570" o:title=""/>
          </v:shape>
          <o:OLEObject Type="Embed" ProgID="ChemDraw.Document.6.0" ShapeID="_x0000_i1149" DrawAspect="Content" ObjectID="_1759445846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25pt;height:1in" o:ole="">
            <v:imagedata r:id="rId572" o:title=""/>
          </v:shape>
          <o:OLEObject Type="Embed" ProgID="ChemDraw.Document.6.0" ShapeID="_x0000_i1150" DrawAspect="Content" ObjectID="_1759445847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0.25pt" o:ole="">
            <v:imagedata r:id="rId574" o:title=""/>
          </v:shape>
          <o:OLEObject Type="Embed" ProgID="ChemDraw.Document.6.0" ShapeID="_x0000_i1151" DrawAspect="Content" ObjectID="_1759445848" r:id="rId575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75pt;height:25.5pt" o:ole="">
            <v:imagedata r:id="rId576" o:title=""/>
          </v:shape>
          <o:OLEObject Type="Embed" ProgID="ChemDraw.Document.6.0" ShapeID="_x0000_i1152" DrawAspect="Content" ObjectID="_1759445849" r:id="rId577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6.5pt;height:22.5pt" o:ole="">
            <v:imagedata r:id="rId578" o:title=""/>
          </v:shape>
          <o:OLEObject Type="Embed" ProgID="ChemDraw.Document.6.0" ShapeID="_x0000_i1153" DrawAspect="Content" ObjectID="_1759445850" r:id="rId579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580" o:title=""/>
          </v:shape>
          <o:OLEObject Type="Embed" ProgID="ChemDraw.Document.6.0" ShapeID="_x0000_i1154" DrawAspect="Content" ObjectID="_1759445851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1pt;height:46.5pt" o:ole="">
            <v:imagedata r:id="rId582" o:title=""/>
          </v:shape>
          <o:OLEObject Type="Embed" ProgID="ChemDraw.Document.6.0" ShapeID="_x0000_i1155" DrawAspect="Content" ObjectID="_1759445852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5pt;height:46.5pt" o:ole="">
            <v:imagedata r:id="rId584" o:title=""/>
          </v:shape>
          <o:OLEObject Type="Embed" ProgID="ChemDraw.Document.6.0" ShapeID="_x0000_i1156" DrawAspect="Content" ObjectID="_1759445853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5pt;height:129pt" o:ole="">
            <v:imagedata r:id="rId586" o:title=""/>
          </v:shape>
          <o:OLEObject Type="Embed" ProgID="ChemDraw.Document.6.0" ShapeID="_x0000_i1157" DrawAspect="Content" ObjectID="_1759445854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9pt;height:96.75pt" o:ole="">
            <v:imagedata r:id="rId588" o:title=""/>
          </v:shape>
          <o:OLEObject Type="Embed" ProgID="ChemDraw.Document.6.0" ShapeID="_x0000_i1158" DrawAspect="Content" ObjectID="_1759445855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1.75pt" o:ole="">
            <v:imagedata r:id="rId590" o:title=""/>
          </v:shape>
          <o:OLEObject Type="Embed" ProgID="ChemDraw.Document.6.0" ShapeID="_x0000_i1159" DrawAspect="Content" ObjectID="_1759445856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2.25pt;height:25.5pt" o:ole="">
                  <v:imagedata r:id="rId602" o:title=""/>
                </v:shape>
                <o:OLEObject Type="Embed" ProgID="ChemDraw.Document.6.0" ShapeID="_x0000_i1160" DrawAspect="Content" ObjectID="_1759445857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2.25pt;height:27.75pt" o:ole="">
                  <v:imagedata r:id="rId604" o:title=""/>
                </v:shape>
                <o:OLEObject Type="Embed" ProgID="ChemDraw.Document.6.0" ShapeID="_x0000_i1161" DrawAspect="Content" ObjectID="_1759445858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606" o:title=""/>
                </v:shape>
                <o:OLEObject Type="Embed" ProgID="ChemDraw.Document.6.0" ShapeID="_x0000_i1162" DrawAspect="Content" ObjectID="_1759445859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608" o:title=""/>
          </v:shape>
          <o:OLEObject Type="Embed" ProgID="ChemDraw.Document.6.0" ShapeID="_x0000_i1163" DrawAspect="Content" ObjectID="_1759445860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29.25pt" o:ole="">
            <v:imagedata r:id="rId610" o:title=""/>
          </v:shape>
          <o:OLEObject Type="Embed" ProgID="ChemDraw.Document.6.0" ShapeID="_x0000_i1164" DrawAspect="Content" ObjectID="_1759445861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612" o:title=""/>
          </v:shape>
          <o:OLEObject Type="Embed" ProgID="ChemDraw.Document.6.0" ShapeID="_x0000_i1165" DrawAspect="Content" ObjectID="_1759445862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614" o:title=""/>
                </v:shape>
                <o:OLEObject Type="Embed" ProgID="ChemDraw.Document.6.0" ShapeID="_x0000_i1166" DrawAspect="Content" ObjectID="_1759445863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5pt;height:24.75pt" o:ole="">
                  <v:imagedata r:id="rId616" o:title=""/>
                </v:shape>
                <o:OLEObject Type="Embed" ProgID="ChemDraw.Document.6.0" ShapeID="_x0000_i1167" DrawAspect="Content" ObjectID="_1759445864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5pt;height:22.5pt" o:ole="">
                  <v:imagedata r:id="rId618" o:title=""/>
                </v:shape>
                <o:OLEObject Type="Embed" ProgID="ChemDraw.Document.6.0" ShapeID="_x0000_i1168" DrawAspect="Content" ObjectID="_1759445865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pt;height:22.5pt" o:ole="">
                  <v:imagedata r:id="rId620" o:title=""/>
                </v:shape>
                <o:OLEObject Type="Embed" ProgID="ChemDraw.Document.6.0" ShapeID="_x0000_i1169" DrawAspect="Content" ObjectID="_1759445866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pt;height:22.5pt" o:ole="">
                  <v:imagedata r:id="rId622" o:title=""/>
                </v:shape>
                <o:OLEObject Type="Embed" ProgID="ChemDraw.Document.6.0" ShapeID="_x0000_i1170" DrawAspect="Content" ObjectID="_1759445867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25pt;height:22.5pt" o:ole="">
                  <v:imagedata r:id="rId624" o:title=""/>
                </v:shape>
                <o:OLEObject Type="Embed" ProgID="ChemDraw.Document.6.0" ShapeID="_x0000_i1171" DrawAspect="Content" ObjectID="_1759445868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75pt;height:25.5pt" o:ole="">
                  <v:imagedata r:id="rId626" o:title=""/>
                </v:shape>
                <o:OLEObject Type="Embed" ProgID="ChemDraw.Document.6.0" ShapeID="_x0000_i1172" DrawAspect="Content" ObjectID="_1759445869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.75pt;height:.75pt" o:ole="">
                  <v:imagedata r:id="rId628" o:title=""/>
                </v:shape>
                <o:OLEObject Type="Embed" ProgID="ChemDraw.Document.6.0" ShapeID="_x0000_i1173" DrawAspect="Content" ObjectID="_1759445870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25pt;height:21.75pt" o:ole="">
                  <v:imagedata r:id="rId630" o:title=""/>
                </v:shape>
                <o:OLEObject Type="Embed" ProgID="ChemDraw.Document.6.0" ShapeID="_x0000_i1174" DrawAspect="Content" ObjectID="_1759445871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75pt;height:20.25pt" o:ole="">
                  <v:imagedata r:id="rId632" o:title=""/>
                </v:shape>
                <o:OLEObject Type="Embed" ProgID="ChemDraw.Document.6.0" ShapeID="_x0000_i1175" DrawAspect="Content" ObjectID="_1759445872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pt;height:22.5pt" o:ole="">
                  <v:imagedata r:id="rId634" o:title=""/>
                </v:shape>
                <o:OLEObject Type="Embed" ProgID="ChemDraw.Document.6.0" ShapeID="_x0000_i1176" DrawAspect="Content" ObjectID="_1759445873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5pt;height:25.5pt" o:ole="">
                  <v:imagedata r:id="rId636" o:title=""/>
                </v:shape>
                <o:OLEObject Type="Embed" ProgID="ChemDraw.Document.6.0" ShapeID="_x0000_i1177" DrawAspect="Content" ObjectID="_1759445874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75pt;height:20.25pt" o:ole="">
                  <v:imagedata r:id="rId638" o:title=""/>
                </v:shape>
                <o:OLEObject Type="Embed" ProgID="ChemDraw.Document.6.0" ShapeID="_x0000_i1178" DrawAspect="Content" ObjectID="_1759445875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75pt;height:22.5pt" o:ole="">
                  <v:imagedata r:id="rId640" o:title=""/>
                </v:shape>
                <o:OLEObject Type="Embed" ProgID="ChemDraw.Document.6.0" ShapeID="_x0000_i1179" DrawAspect="Content" ObjectID="_1759445876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9.75pt;height:25.5pt" o:ole="">
                  <v:imagedata r:id="rId642" o:title=""/>
                </v:shape>
                <o:OLEObject Type="Embed" ProgID="ChemDraw.Document.6.0" ShapeID="_x0000_i1180" DrawAspect="Content" ObjectID="_1759445877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25pt;height:27.75pt" o:ole="">
            <v:imagedata r:id="rId649" o:title=""/>
          </v:shape>
          <o:OLEObject Type="Embed" ProgID="ChemDraw.Document.6.0" ShapeID="_x0000_i1181" DrawAspect="Content" ObjectID="_1759445878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pt;height:22.5pt" o:ole="">
            <v:imagedata r:id="rId651" o:title=""/>
          </v:shape>
          <o:OLEObject Type="Embed" ProgID="ChemDraw.Document.6.0" ShapeID="_x0000_i1182" DrawAspect="Content" ObjectID="_1759445879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5pt;height:20.25pt" o:ole="">
            <v:imagedata r:id="rId653" o:title=""/>
          </v:shape>
          <o:OLEObject Type="Embed" ProgID="ChemDraw.Document.6.0" ShapeID="_x0000_i1183" DrawAspect="Content" ObjectID="_1759445880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2pt;height:27.75pt" o:ole="">
            <v:imagedata r:id="rId655" o:title=""/>
          </v:shape>
          <o:OLEObject Type="Embed" ProgID="ChemDraw.Document.6.0" ShapeID="_x0000_i1184" DrawAspect="Content" ObjectID="_1759445881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5pt;height:20.25pt" o:ole="">
            <v:imagedata r:id="rId657" o:title=""/>
          </v:shape>
          <o:OLEObject Type="Embed" ProgID="ChemDraw.Document.6.0" ShapeID="_x0000_i1185" DrawAspect="Content" ObjectID="_1759445882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25pt;height:20.25pt" o:ole="">
            <v:imagedata r:id="rId659" o:title=""/>
          </v:shape>
          <o:OLEObject Type="Embed" ProgID="ChemDraw.Document.6.0" ShapeID="_x0000_i1186" DrawAspect="Content" ObjectID="_1759445883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2.5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445961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2.5pt" o:ole="">
                              <v:imagedata r:id="rId657" o:title=""/>
                            </v:shape>
                            <o:OLEObject Type="Embed" ProgID="ChemDraw.Document.6.0" ShapeID="_x0000_i1188" DrawAspect="Content" ObjectID="_1759445961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445962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659" o:title=""/>
                            </v:shape>
                            <o:OLEObject Type="Embed" ProgID="ChemDraw.Document.6.0" ShapeID="_x0000_i1190" DrawAspect="Content" ObjectID="_1759445962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6.75pt;height:54pt" o:ole="">
            <v:imagedata r:id="rId665" o:title=""/>
          </v:shape>
          <o:OLEObject Type="Embed" ProgID="ChemDraw.Document.6.0" ShapeID="_x0000_i1191" DrawAspect="Content" ObjectID="_1759445884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5pt;height:30.75pt" o:ole="">
            <v:imagedata r:id="rId668" o:title=""/>
          </v:shape>
          <o:OLEObject Type="Embed" ProgID="ChemDraw.Document.6.0" ShapeID="_x0000_i1192" DrawAspect="Content" ObjectID="_1759445885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8.25pt;height:29.25pt" o:ole="">
            <v:imagedata r:id="rId670" o:title=""/>
          </v:shape>
          <o:OLEObject Type="Embed" ProgID="ChemDraw.Document.6.0" ShapeID="_x0000_i1193" DrawAspect="Content" ObjectID="_1759445886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1B7289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1B7289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75pt;height:14.25pt" o:ole="">
            <v:imagedata r:id="rId677" o:title=""/>
          </v:shape>
          <o:OLEObject Type="Embed" ProgID="ChemDraw.Document.6.0" ShapeID="_x0000_i1194" DrawAspect="Content" ObjectID="_1759445887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5pt;height:27.75pt" o:ole="">
            <v:imagedata r:id="rId679" o:title=""/>
          </v:shape>
          <o:OLEObject Type="Embed" ProgID="ChemDraw.Document.6.0" ShapeID="_x0000_i1195" DrawAspect="Content" ObjectID="_1759445888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5pt;height:28.5pt" o:ole="">
            <v:imagedata r:id="rId681" o:title=""/>
          </v:shape>
          <o:OLEObject Type="Embed" ProgID="ChemDraw.Document.6.0" ShapeID="_x0000_i1196" DrawAspect="Content" ObjectID="_1759445889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4.25pt" o:ole="">
            <v:imagedata r:id="rId683" o:title=""/>
          </v:shape>
          <o:OLEObject Type="Embed" ProgID="ChemDraw.Document.6.0" ShapeID="_x0000_i1197" DrawAspect="Content" ObjectID="_1759445890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685" o:title=""/>
          </v:shape>
          <o:OLEObject Type="Embed" ProgID="ChemDraw.Document.6.0" ShapeID="_x0000_i1198" DrawAspect="Content" ObjectID="_1759445891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pt" o:ole="">
            <v:imagedata r:id="rId687" o:title=""/>
          </v:shape>
          <o:OLEObject Type="Embed" ProgID="ChemDraw.Document.6.0" ShapeID="_x0000_i1199" DrawAspect="Content" ObjectID="_1759445892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0.25pt" o:ole="">
            <v:imagedata r:id="rId689" o:title=""/>
          </v:shape>
          <o:OLEObject Type="Embed" ProgID="ChemDraw.Document.6.0" ShapeID="_x0000_i1200" DrawAspect="Content" ObjectID="_1759445893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5pt;height:18pt" o:ole="">
            <v:imagedata r:id="rId691" o:title=""/>
          </v:shape>
          <o:OLEObject Type="Embed" ProgID="ChemDraw.Document.6.0" ShapeID="_x0000_i1201" DrawAspect="Content" ObjectID="_1759445894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5pt;height:28.5pt" o:ole="">
            <v:imagedata r:id="rId693" o:title=""/>
          </v:shape>
          <o:OLEObject Type="Embed" ProgID="ChemDraw.Document.6.0" ShapeID="_x0000_i1202" DrawAspect="Content" ObjectID="_1759445895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695" o:title=""/>
          </v:shape>
          <o:OLEObject Type="Embed" ProgID="ChemDraw.Document.6.0" ShapeID="_x0000_i1203" DrawAspect="Content" ObjectID="_1759445896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75pt;height:20.25pt" o:ole="">
            <v:imagedata r:id="rId697" o:title=""/>
          </v:shape>
          <o:OLEObject Type="Embed" ProgID="ChemDraw.Document.6.0" ShapeID="_x0000_i1204" DrawAspect="Content" ObjectID="_1759445897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75pt;height:20.25pt" o:ole="">
            <v:imagedata r:id="rId699" o:title=""/>
          </v:shape>
          <o:OLEObject Type="Embed" ProgID="ChemDraw.Document.6.0" ShapeID="_x0000_i1205" DrawAspect="Content" ObjectID="_1759445898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5pt;height:20.25pt" o:ole="">
            <v:imagedata r:id="rId701" o:title=""/>
          </v:shape>
          <o:OLEObject Type="Embed" ProgID="ChemDraw.Document.6.0" ShapeID="_x0000_i1206" DrawAspect="Content" ObjectID="_1759445899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25pt;height:28.5pt" o:ole="">
            <v:imagedata r:id="rId703" o:title=""/>
          </v:shape>
          <o:OLEObject Type="Embed" ProgID="ChemDraw.Document.6.0" ShapeID="_x0000_i1207" DrawAspect="Content" ObjectID="_1759445900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1.75pt;height:78.75pt" o:ole="">
            <v:imagedata r:id="rId705" o:title=""/>
          </v:shape>
          <o:OLEObject Type="Embed" ProgID="ChemDraw.Document.6.0" ShapeID="_x0000_i1208" DrawAspect="Content" ObjectID="_1759445901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0.25pt" o:ole="">
            <v:imagedata r:id="rId707" o:title=""/>
          </v:shape>
          <o:OLEObject Type="Embed" ProgID="ChemDraw.Document.6.0" ShapeID="_x0000_i1209" DrawAspect="Content" ObjectID="_1759445902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6.75pt" o:ole="">
            <v:imagedata r:id="rId714" o:title=""/>
          </v:shape>
          <o:OLEObject Type="Embed" ProgID="ChemDraw.Document.6.0" ShapeID="_x0000_i1210" DrawAspect="Content" ObjectID="_1759445903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pt;height:66.75pt" o:ole="">
            <v:imagedata r:id="rId716" o:title=""/>
          </v:shape>
          <o:OLEObject Type="Embed" ProgID="ChemDraw.Document.6.0" ShapeID="_x0000_i1211" DrawAspect="Content" ObjectID="_1759445904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pt;height:18pt" o:ole="">
            <v:imagedata r:id="rId718" o:title=""/>
          </v:shape>
          <o:OLEObject Type="Embed" ProgID="ChemDraw.Document.6.0" ShapeID="_x0000_i1212" DrawAspect="Content" ObjectID="_1759445905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25pt" o:ole="">
            <v:imagedata r:id="rId720" o:title=""/>
          </v:shape>
          <o:OLEObject Type="Embed" ProgID="ChemDraw.Document.6.0" ShapeID="_x0000_i1213" DrawAspect="Content" ObjectID="_1759445906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3pt;height:18pt" o:ole="">
            <v:imagedata r:id="rId722" o:title=""/>
          </v:shape>
          <o:OLEObject Type="Embed" ProgID="ChemDraw.Document.6.0" ShapeID="_x0000_i1214" DrawAspect="Content" ObjectID="_1759445907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pt;height:66pt" o:ole="">
            <v:imagedata r:id="rId724" o:title=""/>
          </v:shape>
          <o:OLEObject Type="Embed" ProgID="ChemDraw.Document.6.0" ShapeID="_x0000_i1215" DrawAspect="Content" ObjectID="_1759445908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726" o:title=""/>
          </v:shape>
          <o:OLEObject Type="Embed" ProgID="ChemDraw.Document.6.0" ShapeID="_x0000_i1216" DrawAspect="Content" ObjectID="_1759445909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pt;height:68.25pt" o:ole="">
            <v:imagedata r:id="rId728" o:title=""/>
          </v:shape>
          <o:OLEObject Type="Embed" ProgID="ChemDraw.Document.6.0" ShapeID="_x0000_i1217" DrawAspect="Content" ObjectID="_1759445910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pt;height:18pt" o:ole="">
            <v:imagedata r:id="rId730" o:title=""/>
          </v:shape>
          <o:OLEObject Type="Embed" ProgID="ChemDraw.Document.6.0" ShapeID="_x0000_i1218" DrawAspect="Content" ObjectID="_1759445911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25pt;height:69.75pt" o:ole="">
            <v:imagedata r:id="rId732" o:title=""/>
          </v:shape>
          <o:OLEObject Type="Embed" ProgID="ChemDraw.Document.6.0" ShapeID="_x0000_i1219" DrawAspect="Content" ObjectID="_1759445912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734" o:title=""/>
          </v:shape>
          <o:OLEObject Type="Embed" ProgID="ChemDraw.Document.6.0" ShapeID="_x0000_i1220" DrawAspect="Content" ObjectID="_1759445913" r:id="rId73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25pt;height:98.25pt" o:ole="">
            <v:imagedata r:id="rId736" o:title=""/>
          </v:shape>
          <o:OLEObject Type="Embed" ProgID="ChemDraw.Document.6.0" ShapeID="_x0000_i1221" DrawAspect="Content" ObjectID="_1759445914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25pt;height:77.25pt" o:ole="">
            <v:imagedata r:id="rId738" o:title=""/>
          </v:shape>
          <o:OLEObject Type="Embed" ProgID="ChemDraw.Document.6.0" ShapeID="_x0000_i1222" DrawAspect="Content" ObjectID="_1759445915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25pt;height:18pt" o:ole="">
            <v:imagedata r:id="rId740" o:title=""/>
          </v:shape>
          <o:OLEObject Type="Embed" ProgID="ChemDraw.Document.6.0" ShapeID="_x0000_i1223" DrawAspect="Content" ObjectID="_1759445916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5pt;height:65.25pt" o:ole="">
            <v:imagedata r:id="rId742" o:title=""/>
          </v:shape>
          <o:OLEObject Type="Embed" ProgID="ChemDraw.Document.6.0" ShapeID="_x0000_i1224" DrawAspect="Content" ObjectID="_1759445917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25pt;height:18pt" o:ole="">
            <v:imagedata r:id="rId744" o:title=""/>
          </v:shape>
          <o:OLEObject Type="Embed" ProgID="ChemDraw.Document.6.0" ShapeID="_x0000_i1225" DrawAspect="Content" ObjectID="_1759445918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.25pt;height:66.75pt" o:ole="">
            <v:imagedata r:id="rId746" o:title=""/>
          </v:shape>
          <o:OLEObject Type="Embed" ProgID="ChemDraw.Document.6.0" ShapeID="_x0000_i1226" DrawAspect="Content" ObjectID="_1759445919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pt;height:18.75pt" o:ole="">
            <v:imagedata r:id="rId748" o:title=""/>
          </v:shape>
          <o:OLEObject Type="Embed" ProgID="ChemDraw.Document.6.0" ShapeID="_x0000_i1227" DrawAspect="Content" ObjectID="_1759445920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75pt;height:37.5pt" o:ole="">
            <v:imagedata r:id="rId755" o:title=""/>
          </v:shape>
          <o:OLEObject Type="Embed" ProgID="ChemDraw.Document.6.0" ShapeID="_x0000_i1228" DrawAspect="Content" ObjectID="_1759445921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5pt;height:18pt" o:ole="">
            <v:imagedata r:id="rId757" o:title=""/>
          </v:shape>
          <o:OLEObject Type="Embed" ProgID="ChemDraw.Document.6.0" ShapeID="_x0000_i1229" DrawAspect="Content" ObjectID="_1759445922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1B7289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1B7289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1B7289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1B7289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7pt;height:17.25pt" o:ole="">
            <v:imagedata r:id="rId760" o:title=""/>
          </v:shape>
          <o:OLEObject Type="Embed" ProgID="ChemDraw.Document.6.0" ShapeID="_x0000_i1230" DrawAspect="Content" ObjectID="_1759445923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1B7289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1B7289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1B7289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1B7289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1B7289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1B7289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5pt" o:ole="">
            <v:imagedata r:id="rId762" o:title=""/>
          </v:shape>
          <o:OLEObject Type="Embed" ProgID="ChemDraw.Document.6.0" ShapeID="_x0000_i1231" DrawAspect="Content" ObjectID="_1759445924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5pt" o:ole="">
            <v:imagedata r:id="rId764" o:title=""/>
          </v:shape>
          <o:OLEObject Type="Embed" ProgID="ChemDraw.Document.6.0" ShapeID="_x0000_i1232" DrawAspect="Content" ObjectID="_1759445925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1B7289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5pt;height:16.5pt" o:ole="">
            <v:imagedata r:id="rId766" o:title=""/>
          </v:shape>
          <o:OLEObject Type="Embed" ProgID="ChemDraw.Document.6.0" ShapeID="_x0000_i1233" DrawAspect="Content" ObjectID="_1759445926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Прямоугольник: скругленные углы 15" o:sp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1B7289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1B7289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768" o:title=""/>
          </v:shape>
          <o:OLEObject Type="Embed" ProgID="ChemDraw.Document.6.0" ShapeID="_x0000_i1234" DrawAspect="Content" ObjectID="_1759445927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1B7289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1B7289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1B7289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1B7289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1B7289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1B7289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1B7289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1B7289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1B7289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1.75pt;height:36pt" o:ole="">
            <v:imagedata r:id="rId794" o:title=""/>
          </v:shape>
          <o:OLEObject Type="Embed" ProgID="ChemDraw.Document.6.0" ShapeID="_x0000_i1235" DrawAspect="Content" ObjectID="_1759445928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75pt;height:32.25pt" o:ole="">
            <v:imagedata r:id="rId796" o:title=""/>
          </v:shape>
          <o:OLEObject Type="Embed" ProgID="ChemDraw.Document.6.0" ShapeID="_x0000_i1236" DrawAspect="Content" ObjectID="_1759445929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1B7289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B7289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1B7289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B7289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B7289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1B7289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1B7289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1B7289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1B7289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1B7289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1B7289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1B7289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1B7289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1B7289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1B7289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5pt;height:18pt" o:ole="">
            <v:imagedata r:id="rId809" o:title=""/>
          </v:shape>
          <o:OLEObject Type="Embed" ProgID="ChemDraw.Document.6.0" ShapeID="_x0000_i1237" DrawAspect="Content" ObjectID="_1759445930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pt;height:18pt" o:ole="">
            <v:imagedata r:id="rId811" o:title=""/>
          </v:shape>
          <o:OLEObject Type="Embed" ProgID="ChemDraw.Document.6.0" ShapeID="_x0000_i1238" DrawAspect="Content" ObjectID="_1759445931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5pt;height:39.75pt" o:ole="">
            <v:imagedata r:id="rId813" o:title=""/>
          </v:shape>
          <o:OLEObject Type="Embed" ProgID="ChemDraw.Document.6.0" ShapeID="_x0000_i1239" DrawAspect="Content" ObjectID="_1759445932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25pt;height:17.25pt" o:ole="">
            <v:imagedata r:id="rId815" o:title=""/>
          </v:shape>
          <o:OLEObject Type="Embed" ProgID="ChemDraw.Document.6.0" ShapeID="_x0000_i1240" DrawAspect="Content" ObjectID="_1759445933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71.25pt" o:ole="">
            <v:imagedata r:id="rId832" o:title=""/>
          </v:shape>
          <o:OLEObject Type="Embed" ProgID="ChemDraw.Document.6.0" ShapeID="_x0000_i1241" DrawAspect="Content" ObjectID="_1759445934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pt;height:53.25pt" o:ole="">
            <v:imagedata r:id="rId834" o:title=""/>
          </v:shape>
          <o:OLEObject Type="Embed" ProgID="ChemDraw.Document.6.0" ShapeID="_x0000_i1242" DrawAspect="Content" ObjectID="_1759445935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25pt;height:99.75pt" o:ole="">
            <v:imagedata r:id="rId836" o:title=""/>
          </v:shape>
          <o:OLEObject Type="Embed" ProgID="ChemDraw.Document.6.0" ShapeID="_x0000_i1243" DrawAspect="Content" ObjectID="_1759445936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.75pt" o:ole="">
            <v:imagedata r:id="rId838" o:title=""/>
          </v:shape>
          <o:OLEObject Type="Embed" ProgID="Equation.3" ShapeID="_x0000_i1244" DrawAspect="Content" ObjectID="_1759445937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1B7289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1B7289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1B7289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1B7289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1B7289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1B7289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1B7289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1B7289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1B7289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1B7289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1B7289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1B7289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1B7289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1B7289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1B7289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1B7289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1B7289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1B7289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1B7289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1B7289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1B7289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1B7289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1B7289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1B7289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1B7289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1B7289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1B7289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1B7289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1B7289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1B7289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1B7289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1B7289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1B7289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1B7289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5pt" o:ole="">
            <v:imagedata r:id="rId871" o:title=""/>
          </v:shape>
          <o:OLEObject Type="Embed" ProgID="ChemDraw.Document.6.0" ShapeID="_x0000_i1245" DrawAspect="Content" ObjectID="_1759445938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302A17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75pt;height:12pt" o:ole="">
            <v:imagedata r:id="rId873" o:title=""/>
          </v:shape>
          <o:OLEObject Type="Embed" ProgID="ChemDraw.Document.6.0" ShapeID="_x0000_i1246" DrawAspect="Content" ObjectID="_1759445939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302A17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1B7289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1B7289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1B7289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1B7289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1B7289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302A17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1B7289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1B7289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1B7289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75pt" o:ole="">
            <v:imagedata r:id="rId883" o:title=""/>
          </v:shape>
          <o:OLEObject Type="Embed" ProgID="ChemDraw.Document.6.0" ShapeID="_x0000_i1247" DrawAspect="Content" ObjectID="_1759445940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8.75pt;height:36pt" o:ole="">
            <v:imagedata r:id="rId885" o:title=""/>
          </v:shape>
          <o:OLEObject Type="Embed" ProgID="ChemDraw.Document.6.0" ShapeID="_x0000_i1248" DrawAspect="Content" ObjectID="_1759445941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75pt;height:36pt" o:ole="">
            <v:imagedata r:id="rId887" o:title=""/>
          </v:shape>
          <o:OLEObject Type="Embed" ProgID="ChemDraw.Document.6.0" ShapeID="_x0000_i1249" DrawAspect="Content" ObjectID="_1759445942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5.75pt" o:ole="">
            <v:imagedata r:id="rId889" o:title=""/>
          </v:shape>
          <o:OLEObject Type="Embed" ProgID="ChemDraw.Document.6.0" ShapeID="_x0000_i1250" DrawAspect="Content" ObjectID="_1759445943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1B7289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1B7289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1B7289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1B7289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1B7289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1B7289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1B7289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1B7289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5pt;height:44.25pt" o:ole="">
            <v:imagedata r:id="rId913" o:title=""/>
          </v:shape>
          <o:OLEObject Type="Embed" ProgID="ChemDraw.Document.6.0" ShapeID="_x0000_i1251" DrawAspect="Content" ObjectID="_1759445944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pt;height:33.75pt" o:ole="">
            <v:imagedata r:id="rId915" o:title=""/>
          </v:shape>
          <o:OLEObject Type="Embed" ProgID="ChemDraw.Document.6.0" ShapeID="_x0000_i1252" DrawAspect="Content" ObjectID="_1759445945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1B7289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8.25pt" o:ole="">
            <v:imagedata r:id="rId917" o:title=""/>
          </v:shape>
          <o:OLEObject Type="Embed" ProgID="ChemDraw.Document.6.0" ShapeID="_x0000_i1253" DrawAspect="Content" ObjectID="_1759445946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919" o:title=""/>
          </v:shape>
          <o:OLEObject Type="Embed" ProgID="ChemDraw.Document.6.0" ShapeID="_x0000_i1254" DrawAspect="Content" ObjectID="_1759445947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1B7289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1B7289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8pt;height:43.5pt" o:ole="">
            <v:imagedata r:id="rId921" o:title=""/>
          </v:shape>
          <o:OLEObject Type="Embed" ProgID="ChemDraw.Document.6.0" ShapeID="_x0000_i1255" DrawAspect="Content" ObjectID="_1759445948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75pt;height:39.75pt" o:ole="">
            <v:imagedata r:id="rId923" o:title=""/>
          </v:shape>
          <o:OLEObject Type="Embed" ProgID="ChemDraw.Document.6.0" ShapeID="_x0000_i1256" DrawAspect="Content" ObjectID="_1759445949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1B7289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1B7289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25" o:title=""/>
          </v:shape>
          <o:OLEObject Type="Embed" ProgID="ChemDraw.Document.6.0" ShapeID="_x0000_i1257" DrawAspect="Content" ObjectID="_1759445950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7.75pt" o:ole="">
            <v:imagedata r:id="rId927" o:title=""/>
          </v:shape>
          <o:OLEObject Type="Embed" ProgID="ChemDraw.Document.6.0" ShapeID="_x0000_i1258" DrawAspect="Content" ObjectID="_1759445951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7.75pt" o:ole="">
            <v:imagedata r:id="rId929" o:title=""/>
          </v:shape>
          <o:OLEObject Type="Embed" ProgID="ChemDraw.Document.6.0" ShapeID="_x0000_i1259" DrawAspect="Content" ObjectID="_1759445952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1" o:title=""/>
          </v:shape>
          <o:OLEObject Type="Embed" ProgID="ChemDraw.Document.6.0" ShapeID="_x0000_i1260" DrawAspect="Content" ObjectID="_1759445953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3" o:title=""/>
          </v:shape>
          <o:OLEObject Type="Embed" ProgID="ChemDraw.Document.6.0" ShapeID="_x0000_i1261" DrawAspect="Content" ObjectID="_1759445954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7.75pt" o:ole="">
            <v:imagedata r:id="rId935" o:title=""/>
          </v:shape>
          <o:OLEObject Type="Embed" ProgID="ChemDraw.Document.6.0" ShapeID="_x0000_i1262" DrawAspect="Content" ObjectID="_1759445955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5pt;height:61.5pt" o:ole="">
            <v:imagedata r:id="rId937" o:title=""/>
          </v:shape>
          <o:OLEObject Type="Embed" ProgID="ChemDraw.Document.6.0" ShapeID="_x0000_i1263" DrawAspect="Content" ObjectID="_1759445956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75pt;height:33.75pt" o:ole="">
            <v:imagedata r:id="rId952" o:title=""/>
          </v:shape>
          <o:OLEObject Type="Embed" ProgID="ChemDraw.Document.6.0" ShapeID="_x0000_i1264" DrawAspect="Content" ObjectID="_1759445957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75pt;height:38.25pt" o:ole="">
            <v:imagedata r:id="rId954" o:title=""/>
          </v:shape>
          <o:OLEObject Type="Embed" ProgID="ChemDraw.Document.6.0" ShapeID="_x0000_i1265" DrawAspect="Content" ObjectID="_1759445958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1B7289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1B7289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1B7289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1B7289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1B7289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1B7289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1B7289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1B7289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302A17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302A17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302A17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302A17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302A17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302A17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302A17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302A17">
      <w:pPr>
        <w:pStyle w:val="Q-Yenta-yenta-vernagir"/>
      </w:pPr>
    </w:p>
    <w:p w14:paraId="2F78DF98" w14:textId="460043F3" w:rsidR="00BF0CD8" w:rsidRPr="0072051F" w:rsidRDefault="00BF0CD8" w:rsidP="00302A17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302A17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302A17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1B7289">
      <w:pPr>
        <w:pStyle w:val="Q-Xndir"/>
      </w:pPr>
    </w:p>
    <w:p w14:paraId="67C5ACF3" w14:textId="77777777" w:rsidR="00F65E13" w:rsidRDefault="00F65E13" w:rsidP="001B7289">
      <w:pPr>
        <w:pStyle w:val="Q-Xndir"/>
      </w:pPr>
    </w:p>
    <w:p w14:paraId="179FEFF6" w14:textId="309BE5A5" w:rsidR="00BF0CD8" w:rsidRPr="001A4D48" w:rsidRDefault="00BF0CD8" w:rsidP="001B7289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302A17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302A17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4D9314A2" w:rsidR="006D43F1" w:rsidRDefault="000464C1">
          <w:r>
            <w:fldChar w:fldCharType="end"/>
          </w:r>
        </w:p>
      </w:sdtContent>
    </w:sdt>
    <w:sectPr w:rsidR="006D43F1" w:rsidSect="00DD1E37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207721" w14:textId="77777777" w:rsidR="00205DF8" w:rsidRDefault="00205DF8" w:rsidP="00D34853">
      <w:pPr>
        <w:spacing w:after="0" w:line="240" w:lineRule="auto"/>
      </w:pPr>
      <w:r>
        <w:separator/>
      </w:r>
    </w:p>
  </w:endnote>
  <w:endnote w:type="continuationSeparator" w:id="0">
    <w:p w14:paraId="515A4D7B" w14:textId="77777777" w:rsidR="00205DF8" w:rsidRDefault="00205DF8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E3CD1B" w14:textId="77777777" w:rsidR="00205DF8" w:rsidRDefault="00205DF8" w:rsidP="00D34853">
      <w:pPr>
        <w:spacing w:after="0" w:line="240" w:lineRule="auto"/>
      </w:pPr>
      <w:r>
        <w:separator/>
      </w:r>
    </w:p>
  </w:footnote>
  <w:footnote w:type="continuationSeparator" w:id="0">
    <w:p w14:paraId="0844B7E8" w14:textId="77777777" w:rsidR="00205DF8" w:rsidRDefault="00205DF8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33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001EF754"/>
    <w:lvl w:ilvl="0" w:tplc="E37E094C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1F6FC4"/>
    <w:rsid w:val="00205ADB"/>
    <w:rsid w:val="00205BDE"/>
    <w:rsid w:val="00205DF8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375E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6F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1B7289"/>
    <w:pPr>
      <w:ind w:firstLine="360"/>
    </w:pPr>
    <w:rPr>
      <w:rFonts w:eastAsiaTheme="majorEastAsia"/>
      <w:b/>
      <w:bCs/>
      <w:color w:val="006464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1B7289"/>
    <w:rPr>
      <w:rFonts w:ascii="GHEA Grapalat" w:eastAsiaTheme="majorEastAsia" w:hAnsi="GHEA Grapalat" w:cs="Arial"/>
      <w:b/>
      <w:bCs/>
      <w:i w:val="0"/>
      <w:iCs w:val="0"/>
      <w:color w:val="006464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08B010E6-0321-4F91-8598-74FE6F15EE2E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endParaRPr lang="en-US" sz="1300" b="1">
            <a:effectLst/>
          </a:endParaRPr>
        </a:p>
      </dgm:t>
    </dgm:pt>
    <dgm:pt modelId="{41F3FF31-E54A-401B-9239-C2888C8A919D}" type="parTrans" cxnId="{C710047F-572D-4805-8A1B-FD17BFDFF478}">
      <dgm:prSet/>
      <dgm:spPr/>
      <dgm:t>
        <a:bodyPr/>
        <a:lstStyle/>
        <a:p>
          <a:endParaRPr lang="en-US"/>
        </a:p>
      </dgm:t>
    </dgm:pt>
    <dgm:pt modelId="{0A5406B0-5959-455E-9E42-25921A77151B}" type="sibTrans" cxnId="{C710047F-572D-4805-8A1B-FD17BFDFF478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BB36A22-4EF6-4C70-8CA2-274EC4E1ABF4}" type="presOf" srcId="{08B010E6-0321-4F91-8598-74FE6F15EE2E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C710047F-572D-4805-8A1B-FD17BFDFF478}" srcId="{6C656277-D81F-4A89-87A4-0EEB808D4234}" destId="{08B010E6-0321-4F91-8598-74FE6F15EE2E}" srcOrd="1" destOrd="0" parTransId="{41F3FF31-E54A-401B-9239-C2888C8A919D}" sibTransId="{0A5406B0-5959-455E-9E42-25921A77151B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600" b="1"/>
            <a:t>ՀԻՄՔԵՐ</a:t>
          </a:r>
          <a:endParaRPr lang="en-US" sz="16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/>
      <dgm:spPr/>
      <dgm:t>
        <a:bodyPr/>
        <a:lstStyle/>
        <a:p>
          <a:r>
            <a:rPr lang="hy-AM" b="1"/>
            <a:t>ԱԼԿԱԼԻՆԵՐ</a:t>
          </a:r>
          <a:r>
            <a:rPr lang="en-US" b="1"/>
            <a:t> </a:t>
          </a:r>
        </a:p>
        <a:p>
          <a:r>
            <a:rPr lang="en-US" b="1"/>
            <a:t>NaOH, KOH, Ca(OH)</a:t>
          </a:r>
          <a:r>
            <a:rPr lang="en-US" b="1" baseline="-25000"/>
            <a:t>2</a:t>
          </a:r>
          <a:r>
            <a:rPr lang="en-US" b="1"/>
            <a:t>, Ba(OH)</a:t>
          </a:r>
          <a:r>
            <a:rPr lang="en-US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100" b="1">
              <a:latin typeface="GHEA Grapalat" panose="02000506050000020003" pitchFamily="50" charset="0"/>
            </a:rPr>
            <a:t>ՋՐՈՒՄ ԱՆԼՈՒԾԵԼԻ ՀԻՄՔԵՐ</a:t>
          </a:r>
          <a:endParaRPr lang="en-US" sz="11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7053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71694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endParaRPr lang="en-US"/>
        </a:p>
      </dgm:t>
    </dgm:pt>
    <dgm:pt modelId="{1247C6D5-68B0-4A87-BDB2-E18936F3B5A0}">
      <dgm:prSet/>
      <dgm:spPr/>
      <dgm:t>
        <a:bodyPr/>
        <a:lstStyle/>
        <a:p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endParaRPr lang="en-US"/>
        </a:p>
      </dgm:t>
    </dgm:pt>
    <dgm:pt modelId="{85B3D0DB-D95D-4BB4-A4A0-FC1C15FAEDD8}">
      <dgm:prSet/>
      <dgm:spPr/>
      <dgm:t>
        <a:bodyPr/>
        <a:lstStyle/>
        <a:p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 ԽԱՌՆՈՒՐԴՆԵՐԻ ՎԵՐԱԲԵՐՅ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 ՔԻՄԻԱԿԱՆ ԲԱՆԱՁԵՎԻ ԱՐՏԱԾ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 ՀԵՏԵՎԱՆՔՈՎ ԱՌԱՋԱՑԱԾ </a:t>
          </a:r>
          <a:br>
            <a:rPr lang="hy-AM" sz="1300" b="1"/>
          </a:b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ԸՍՏ ՌԵԱԿՑԻԱՅԻ ԵԼ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24" y="290536"/>
          <a:ext cx="990148" cy="495074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8224" y="305036"/>
        <a:ext cx="961148" cy="466074"/>
      </dsp:txXfrm>
    </dsp:sp>
    <dsp:sp modelId="{31814EA0-B60F-48C1-A5B9-D52F7243EE36}">
      <dsp:nvSpPr>
        <dsp:cNvPr id="0" name=""/>
        <dsp:cNvSpPr/>
      </dsp:nvSpPr>
      <dsp:spPr>
        <a:xfrm rot="19594496">
          <a:off x="954629" y="367685"/>
          <a:ext cx="47454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7454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80038" y="395509"/>
        <a:ext cx="23727" cy="23727"/>
      </dsp:txXfrm>
    </dsp:sp>
    <dsp:sp modelId="{C2F91674-80B1-4E6D-ACA2-7CE08C071074}">
      <dsp:nvSpPr>
        <dsp:cNvPr id="0" name=""/>
        <dsp:cNvSpPr/>
      </dsp:nvSpPr>
      <dsp:spPr>
        <a:xfrm>
          <a:off x="1389931" y="29135"/>
          <a:ext cx="1152750" cy="495074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ՋԵՐՄԱՍՏԻՃԱՆ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4431" y="43635"/>
        <a:ext cx="1123750" cy="466074"/>
      </dsp:txXfrm>
    </dsp:sp>
    <dsp:sp modelId="{8F65B193-8540-4014-80A7-0E9776570A70}">
      <dsp:nvSpPr>
        <dsp:cNvPr id="0" name=""/>
        <dsp:cNvSpPr/>
      </dsp:nvSpPr>
      <dsp:spPr>
        <a:xfrm>
          <a:off x="2542682" y="236984"/>
          <a:ext cx="274231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4231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72941" y="269816"/>
        <a:ext cx="13711" cy="13711"/>
      </dsp:txXfrm>
    </dsp:sp>
    <dsp:sp modelId="{6B3702D1-7F99-4D53-926F-9F2C6C51CAAE}">
      <dsp:nvSpPr>
        <dsp:cNvPr id="0" name=""/>
        <dsp:cNvSpPr/>
      </dsp:nvSpPr>
      <dsp:spPr>
        <a:xfrm>
          <a:off x="2816913" y="29135"/>
          <a:ext cx="2187801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831413" y="43635"/>
        <a:ext cx="2158801" cy="466074"/>
      </dsp:txXfrm>
    </dsp:sp>
    <dsp:sp modelId="{F1ECF7C6-944B-46FE-A9F8-6028762DB2AC}">
      <dsp:nvSpPr>
        <dsp:cNvPr id="0" name=""/>
        <dsp:cNvSpPr/>
      </dsp:nvSpPr>
      <dsp:spPr>
        <a:xfrm rot="2271891">
          <a:off x="941060" y="652353"/>
          <a:ext cx="501683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501683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79360" y="679498"/>
        <a:ext cx="25084" cy="25084"/>
      </dsp:txXfrm>
    </dsp:sp>
    <dsp:sp modelId="{01D8991F-E518-4B63-8FD1-BFE2C7B5F0BD}">
      <dsp:nvSpPr>
        <dsp:cNvPr id="0" name=""/>
        <dsp:cNvSpPr/>
      </dsp:nvSpPr>
      <dsp:spPr>
        <a:xfrm>
          <a:off x="1389931" y="645002"/>
          <a:ext cx="1117055" cy="402010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ՃՆՇՈՒՄ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1705" y="656776"/>
        <a:ext cx="1093507" cy="378462"/>
      </dsp:txXfrm>
    </dsp:sp>
    <dsp:sp modelId="{D1EBD9BE-E876-452D-8815-F42772C42B71}">
      <dsp:nvSpPr>
        <dsp:cNvPr id="0" name=""/>
        <dsp:cNvSpPr/>
      </dsp:nvSpPr>
      <dsp:spPr>
        <a:xfrm rot="21468464">
          <a:off x="2506878" y="800628"/>
          <a:ext cx="29753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753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48209" y="832878"/>
        <a:ext cx="14876" cy="14876"/>
      </dsp:txXfrm>
    </dsp:sp>
    <dsp:sp modelId="{DA92E148-A79F-4069-BF6D-7CCC910818CE}">
      <dsp:nvSpPr>
        <dsp:cNvPr id="0" name=""/>
        <dsp:cNvSpPr/>
      </dsp:nvSpPr>
      <dsp:spPr>
        <a:xfrm>
          <a:off x="2804308" y="587088"/>
          <a:ext cx="2242526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818808" y="601588"/>
        <a:ext cx="2213526" cy="46607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3697" y="555026"/>
          <a:ext cx="1406070" cy="4038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/>
            <a:t>ՀԻՄՔԵՐ</a:t>
          </a:r>
          <a:endParaRPr lang="en-US" sz="1600" b="1" kern="1200"/>
        </a:p>
      </dsp:txBody>
      <dsp:txXfrm>
        <a:off x="15525" y="566854"/>
        <a:ext cx="1382414" cy="380181"/>
      </dsp:txXfrm>
    </dsp:sp>
    <dsp:sp modelId="{F06FF172-DC14-481B-82D5-BBCADE37DC6F}">
      <dsp:nvSpPr>
        <dsp:cNvPr id="0" name=""/>
        <dsp:cNvSpPr/>
      </dsp:nvSpPr>
      <dsp:spPr>
        <a:xfrm rot="19340096">
          <a:off x="1340629" y="512436"/>
          <a:ext cx="663499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63499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55791" y="537643"/>
        <a:ext cx="33174" cy="33174"/>
      </dsp:txXfrm>
    </dsp:sp>
    <dsp:sp modelId="{935AB8F6-94A1-4881-8E46-D7A0371704D5}">
      <dsp:nvSpPr>
        <dsp:cNvPr id="0" name=""/>
        <dsp:cNvSpPr/>
      </dsp:nvSpPr>
      <dsp:spPr>
        <a:xfrm>
          <a:off x="1934991" y="0"/>
          <a:ext cx="2397869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/>
            <a:t>ԱԼԿԱԼԻՆԵՐ</a:t>
          </a:r>
          <a:r>
            <a:rPr lang="en-US" sz="1300" b="1" kern="1200"/>
            <a:t> 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/>
            <a:t>NaOH, KOH, Ca(OH)</a:t>
          </a:r>
          <a:r>
            <a:rPr lang="en-US" sz="1300" b="1" kern="1200" baseline="-25000"/>
            <a:t>2</a:t>
          </a:r>
          <a:r>
            <a:rPr lang="en-US" sz="1300" b="1" kern="1200"/>
            <a:t>, Ba(OH)</a:t>
          </a:r>
          <a:r>
            <a:rPr lang="en-US" sz="1300" b="1" kern="1200" baseline="-25000"/>
            <a:t>2</a:t>
          </a:r>
        </a:p>
      </dsp:txBody>
      <dsp:txXfrm>
        <a:off x="1955582" y="20591"/>
        <a:ext cx="2356687" cy="661853"/>
      </dsp:txXfrm>
    </dsp:sp>
    <dsp:sp modelId="{B2F2E6D2-CADB-4985-86C8-C5E9C59450DC}">
      <dsp:nvSpPr>
        <dsp:cNvPr id="0" name=""/>
        <dsp:cNvSpPr/>
      </dsp:nvSpPr>
      <dsp:spPr>
        <a:xfrm rot="2188328">
          <a:off x="1343759" y="915490"/>
          <a:ext cx="67405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74056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3936" y="940433"/>
        <a:ext cx="33702" cy="33702"/>
      </dsp:txXfrm>
    </dsp:sp>
    <dsp:sp modelId="{CA9806C9-C741-493E-BCE1-7D74D6498D46}">
      <dsp:nvSpPr>
        <dsp:cNvPr id="0" name=""/>
        <dsp:cNvSpPr/>
      </dsp:nvSpPr>
      <dsp:spPr>
        <a:xfrm>
          <a:off x="1951807" y="806108"/>
          <a:ext cx="2414138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latin typeface="GHEA Grapalat" panose="02000506050000020003" pitchFamily="50" charset="0"/>
            </a:rPr>
            <a:t>ՋՐՈՒՄ ԱՆԼՈՒԾԵԼԻ ՀԻՄՔԵՐ</a:t>
          </a:r>
          <a:endParaRPr lang="en-US" sz="1100" b="1" kern="1200">
            <a:latin typeface="GHEA Grapalat" panose="02000506050000020003" pitchFamily="50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1972398" y="826699"/>
        <a:ext cx="2372956" cy="661853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190040" y="549886"/>
          <a:ext cx="917059" cy="458846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2100" kern="1200"/>
            <a:t>ԱՂԵՐ</a:t>
          </a:r>
          <a:endParaRPr lang="en-US" sz="2100" kern="1200"/>
        </a:p>
      </dsp:txBody>
      <dsp:txXfrm>
        <a:off x="2212439" y="572285"/>
        <a:ext cx="872261" cy="414048"/>
      </dsp:txXfrm>
    </dsp:sp>
    <dsp:sp modelId="{7A7C28B9-AE08-4CC6-858F-5D1BA60324FC}">
      <dsp:nvSpPr>
        <dsp:cNvPr id="0" name=""/>
        <dsp:cNvSpPr/>
      </dsp:nvSpPr>
      <dsp:spPr>
        <a:xfrm rot="11881692">
          <a:off x="1471990" y="516165"/>
          <a:ext cx="73611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36119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37523" y="36566"/>
          <a:ext cx="1581475" cy="36569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55375" y="54418"/>
        <a:ext cx="1545771" cy="329986"/>
      </dsp:txXfrm>
    </dsp:sp>
    <dsp:sp modelId="{B487F6C3-98F7-481A-9405-81EAEAA2C9A4}">
      <dsp:nvSpPr>
        <dsp:cNvPr id="0" name=""/>
        <dsp:cNvSpPr/>
      </dsp:nvSpPr>
      <dsp:spPr>
        <a:xfrm rot="20446542">
          <a:off x="3085562" y="492244"/>
          <a:ext cx="77244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7244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700093" y="57646"/>
          <a:ext cx="1154364" cy="307427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ԻՄՆԱՅԻՆ</a:t>
          </a:r>
          <a:endParaRPr lang="en-US" sz="1300" kern="1200"/>
        </a:p>
      </dsp:txBody>
      <dsp:txXfrm>
        <a:off x="3715100" y="72653"/>
        <a:ext cx="1124350" cy="277413"/>
      </dsp:txXfrm>
    </dsp:sp>
    <dsp:sp modelId="{BA8308FE-4A05-4150-8560-BB8E2D3B8738}">
      <dsp:nvSpPr>
        <dsp:cNvPr id="0" name=""/>
        <dsp:cNvSpPr/>
      </dsp:nvSpPr>
      <dsp:spPr>
        <a:xfrm rot="16417692">
          <a:off x="2579272" y="460556"/>
          <a:ext cx="1790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901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939785" y="63799"/>
          <a:ext cx="1488814" cy="30742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ԹԹՎԱՅԻՆ</a:t>
          </a:r>
          <a:endParaRPr lang="en-US" sz="1300" kern="1200"/>
        </a:p>
      </dsp:txBody>
      <dsp:txXfrm>
        <a:off x="1954792" y="78806"/>
        <a:ext cx="1458800" cy="277413"/>
      </dsp:txXfrm>
    </dsp:sp>
    <dsp:sp modelId="{67240E0F-A2FD-4900-85AC-B3C49920AB05}">
      <dsp:nvSpPr>
        <dsp:cNvPr id="0" name=""/>
        <dsp:cNvSpPr/>
      </dsp:nvSpPr>
      <dsp:spPr>
        <a:xfrm rot="5400000">
          <a:off x="2534688" y="1122614"/>
          <a:ext cx="2277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776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2103850" y="1236495"/>
          <a:ext cx="1089438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ԿՐԿՆԱԿԻ</a:t>
          </a:r>
          <a:endParaRPr lang="en-US" sz="1300" kern="1200"/>
        </a:p>
      </dsp:txBody>
      <dsp:txXfrm>
        <a:off x="2155088" y="1250954"/>
        <a:ext cx="986962" cy="292968"/>
      </dsp:txXfrm>
    </dsp:sp>
    <dsp:sp modelId="{58324C02-BF77-45C3-85D0-C8B2AE269B25}">
      <dsp:nvSpPr>
        <dsp:cNvPr id="0" name=""/>
        <dsp:cNvSpPr/>
      </dsp:nvSpPr>
      <dsp:spPr>
        <a:xfrm rot="9492565">
          <a:off x="1516116" y="1092341"/>
          <a:ext cx="69889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9889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78614" y="1222060"/>
          <a:ext cx="1355953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ԱՌԸ</a:t>
          </a:r>
          <a:endParaRPr lang="en-US" sz="1400" kern="1200"/>
        </a:p>
      </dsp:txBody>
      <dsp:txXfrm>
        <a:off x="529852" y="1233677"/>
        <a:ext cx="1253477" cy="295810"/>
      </dsp:txXfrm>
    </dsp:sp>
    <dsp:sp modelId="{4C5C83C4-D526-4E71-855F-52069E824872}">
      <dsp:nvSpPr>
        <dsp:cNvPr id="0" name=""/>
        <dsp:cNvSpPr/>
      </dsp:nvSpPr>
      <dsp:spPr>
        <a:xfrm rot="1392737">
          <a:off x="3081826" y="1099006"/>
          <a:ext cx="62442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442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453687" y="1222060"/>
          <a:ext cx="1171429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504925" y="1235507"/>
        <a:ext cx="1068953" cy="293980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 ԽԱՌՆՈՒՐԴՆԵՐԻ ՎԵՐԱԲԵՐՅԱԼ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 ՔԻՄԻԱԿԱՆ ԲԱՆԱՁԵՎԻ ԱՐՏԱԾՈՒՄ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79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90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0145" y="-2460467"/>
          <a:ext cx="525438" cy="544637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 ՀԵՏԵՎԱՆՔՈՎ ԱՌԱՋԱՑԱԾ </a:t>
          </a:r>
          <a:br>
            <a:rPr lang="hy-AM" sz="1300" b="1" kern="1200"/>
          </a:b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639677" y="25651"/>
        <a:ext cx="5420724" cy="47413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ԸՍՏ ՌԵԱԿՑԻԱՅԻ ԵԼՔԻ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4</TotalTime>
  <Pages>364</Pages>
  <Words>73111</Words>
  <Characters>416739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40</cp:revision>
  <cp:lastPrinted>2023-08-23T18:36:00Z</cp:lastPrinted>
  <dcterms:created xsi:type="dcterms:W3CDTF">2023-10-21T06:55:00Z</dcterms:created>
  <dcterms:modified xsi:type="dcterms:W3CDTF">2023-10-22T06:28:00Z</dcterms:modified>
</cp:coreProperties>
</file>